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78FF3CB" w14:textId="77777777" w:rsidR="003A1F46" w:rsidRDefault="003A1F46" w:rsidP="00AA4064">
      <w:pPr>
        <w:spacing w:after="0"/>
        <w:rPr>
          <w:rFonts w:ascii="Century Gothic" w:hAnsi="Century Gothic"/>
        </w:rPr>
      </w:pPr>
      <w:bookmarkStart w:id="0" w:name="_GoBack"/>
      <w:bookmarkEnd w:id="0"/>
    </w:p>
    <w:p w14:paraId="588876EE" w14:textId="77777777" w:rsidR="003A1F46" w:rsidRDefault="003A1F46" w:rsidP="00346B48">
      <w:p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Name: _________________________________            Per: _______                   Date: _______________________</w:t>
      </w:r>
    </w:p>
    <w:p w14:paraId="06476D8B" w14:textId="77777777" w:rsidR="003A1F46" w:rsidRDefault="00DD41C9" w:rsidP="00AA4064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 w14:anchorId="72584CFC">
          <v:rect id="_x0000_i1025" style="width:540pt;height:2pt" o:hralign="center" o:hrstd="t" o:hrnoshade="t" o:hr="t" fillcolor="black [3213]" stroked="f"/>
        </w:pict>
      </w:r>
    </w:p>
    <w:p w14:paraId="7D42223E" w14:textId="77777777" w:rsidR="003A1F46" w:rsidRPr="0084580A" w:rsidRDefault="003A1F46" w:rsidP="00AA4064">
      <w:pPr>
        <w:tabs>
          <w:tab w:val="left" w:pos="270"/>
        </w:tabs>
        <w:spacing w:after="0" w:line="240" w:lineRule="auto"/>
        <w:rPr>
          <w:rFonts w:ascii="Century Gothic" w:hAnsi="Century Gothic"/>
          <w:b/>
        </w:rPr>
      </w:pPr>
      <w:r w:rsidRPr="0084580A">
        <w:rPr>
          <w:rFonts w:ascii="Century Gothic" w:hAnsi="Century Gothic"/>
          <w:b/>
        </w:rPr>
        <w:t xml:space="preserve">Use the properties of logarithms to rewrite the expression in terms of log 2 and log 7. </w:t>
      </w:r>
    </w:p>
    <w:p w14:paraId="6D289FEE" w14:textId="77777777" w:rsidR="003A1F46" w:rsidRPr="0084580A" w:rsidRDefault="003A1F46" w:rsidP="00AA4064">
      <w:pPr>
        <w:tabs>
          <w:tab w:val="left" w:pos="270"/>
        </w:tabs>
        <w:spacing w:after="0" w:line="240" w:lineRule="auto"/>
        <w:rPr>
          <w:rFonts w:ascii="Century Gothic" w:hAnsi="Century Gothic"/>
        </w:rPr>
      </w:pPr>
      <w:r w:rsidRPr="0084580A">
        <w:rPr>
          <w:rFonts w:ascii="Century Gothic" w:hAnsi="Century Gothic"/>
        </w:rPr>
        <w:t xml:space="preserve">Then use </w:t>
      </w:r>
      <w:r w:rsidR="00AA4064" w:rsidRPr="00AA4064">
        <w:rPr>
          <w:rFonts w:ascii="Century Gothic" w:hAnsi="Century Gothic"/>
          <w:position w:val="-10"/>
        </w:rPr>
        <w:object w:dxaOrig="1400" w:dyaOrig="320" w14:anchorId="408E48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0.5pt;height:17pt" o:ole="">
            <v:imagedata r:id="rId7" o:title=""/>
          </v:shape>
          <o:OLEObject Type="Embed" ProgID="Equation.DSMT4" ShapeID="_x0000_i1026" DrawAspect="Content" ObjectID="_1646492619" r:id="rId8"/>
        </w:object>
      </w:r>
      <w:r w:rsidRPr="0084580A">
        <w:rPr>
          <w:rFonts w:ascii="Century Gothic" w:hAnsi="Century Gothic"/>
        </w:rPr>
        <w:t xml:space="preserve">and </w:t>
      </w:r>
      <w:r w:rsidR="00AA4064" w:rsidRPr="00AA4064">
        <w:rPr>
          <w:rFonts w:ascii="Century Gothic" w:hAnsi="Century Gothic"/>
          <w:position w:val="-10"/>
        </w:rPr>
        <w:object w:dxaOrig="1420" w:dyaOrig="320" w14:anchorId="2D7B42D9">
          <v:shape id="_x0000_i1027" type="#_x0000_t75" style="width:70.5pt;height:17pt" o:ole="">
            <v:imagedata r:id="rId9" o:title=""/>
          </v:shape>
          <o:OLEObject Type="Embed" ProgID="Equation.DSMT4" ShapeID="_x0000_i1027" DrawAspect="Content" ObjectID="_1646492620" r:id="rId10"/>
        </w:object>
      </w:r>
      <w:r w:rsidRPr="0084580A">
        <w:rPr>
          <w:rFonts w:ascii="Century Gothic" w:hAnsi="Century Gothic"/>
        </w:rPr>
        <w:t>to approximate the expression.</w:t>
      </w:r>
    </w:p>
    <w:p w14:paraId="4A8C4D98" w14:textId="77777777" w:rsidR="003A1F46" w:rsidRDefault="003A1F46" w:rsidP="00AA4064">
      <w:pPr>
        <w:pStyle w:val="ListParagraph"/>
        <w:numPr>
          <w:ilvl w:val="0"/>
          <w:numId w:val="2"/>
        </w:numPr>
        <w:spacing w:after="0"/>
        <w:rPr>
          <w:rFonts w:ascii="Century Gothic" w:hAnsi="Century Gothic"/>
        </w:rPr>
        <w:sectPr w:rsidR="003A1F46" w:rsidSect="003A1F46">
          <w:headerReference w:type="default" r:id="rId11"/>
          <w:footerReference w:type="default" r:id="rId12"/>
          <w:pgSz w:w="12240" w:h="15840"/>
          <w:pgMar w:top="720" w:right="720" w:bottom="720" w:left="720" w:header="432" w:footer="432" w:gutter="0"/>
          <w:cols w:space="720"/>
          <w:docGrid w:linePitch="360"/>
        </w:sectPr>
      </w:pPr>
    </w:p>
    <w:p w14:paraId="03899BDC" w14:textId="77777777" w:rsidR="00067FD0" w:rsidRDefault="00AA4064" w:rsidP="00AA4064">
      <w:pPr>
        <w:pStyle w:val="ListParagraph"/>
        <w:numPr>
          <w:ilvl w:val="0"/>
          <w:numId w:val="2"/>
        </w:numPr>
        <w:spacing w:after="0"/>
        <w:rPr>
          <w:rFonts w:ascii="Century Gothic" w:hAnsi="Century Gothic"/>
        </w:rPr>
      </w:pPr>
      <w:r w:rsidRPr="00AA4064">
        <w:rPr>
          <w:rFonts w:ascii="Century Gothic" w:hAnsi="Century Gothic"/>
          <w:position w:val="-10"/>
        </w:rPr>
        <w:object w:dxaOrig="580" w:dyaOrig="320" w14:anchorId="6CC04C9B">
          <v:shape id="_x0000_i1029" type="#_x0000_t75" style="width:28.5pt;height:17pt" o:ole="">
            <v:imagedata r:id="rId13" o:title=""/>
          </v:shape>
          <o:OLEObject Type="Embed" ProgID="Equation.DSMT4" ShapeID="_x0000_i1029" DrawAspect="Content" ObjectID="_1646492621" r:id="rId14"/>
        </w:object>
      </w:r>
    </w:p>
    <w:p w14:paraId="512D0004" w14:textId="77777777" w:rsidR="003A1F46" w:rsidRDefault="003A1F46" w:rsidP="00AA4064">
      <w:pPr>
        <w:pStyle w:val="ListParagraph"/>
        <w:spacing w:after="0"/>
        <w:rPr>
          <w:rFonts w:ascii="Century Gothic" w:hAnsi="Century Gothic"/>
        </w:rPr>
      </w:pPr>
    </w:p>
    <w:p w14:paraId="46668307" w14:textId="77777777" w:rsidR="003A1F46" w:rsidRDefault="003A1F46" w:rsidP="00AA4064">
      <w:pPr>
        <w:pStyle w:val="ListParagraph"/>
        <w:spacing w:after="0"/>
        <w:rPr>
          <w:rFonts w:ascii="Century Gothic" w:hAnsi="Century Gothic"/>
        </w:rPr>
      </w:pPr>
    </w:p>
    <w:p w14:paraId="65BD7AC2" w14:textId="77777777" w:rsidR="003C1F53" w:rsidRDefault="003C1F53" w:rsidP="00AA4064">
      <w:pPr>
        <w:pStyle w:val="ListParagraph"/>
        <w:spacing w:after="0"/>
        <w:rPr>
          <w:rFonts w:ascii="Century Gothic" w:hAnsi="Century Gothic"/>
        </w:rPr>
      </w:pPr>
    </w:p>
    <w:p w14:paraId="311B4ECD" w14:textId="77777777" w:rsidR="0053687E" w:rsidRDefault="0053687E" w:rsidP="00AA4064">
      <w:pPr>
        <w:pStyle w:val="ListParagraph"/>
        <w:spacing w:after="0"/>
        <w:rPr>
          <w:rFonts w:ascii="Century Gothic" w:hAnsi="Century Gothic"/>
        </w:rPr>
      </w:pPr>
    </w:p>
    <w:p w14:paraId="7FAADEA4" w14:textId="77777777" w:rsidR="003A1F46" w:rsidRDefault="00AA4064" w:rsidP="00AA4064">
      <w:pPr>
        <w:pStyle w:val="ListParagraph"/>
        <w:numPr>
          <w:ilvl w:val="0"/>
          <w:numId w:val="2"/>
        </w:numPr>
        <w:spacing w:after="0"/>
        <w:rPr>
          <w:rFonts w:ascii="Century Gothic" w:hAnsi="Century Gothic"/>
        </w:rPr>
      </w:pPr>
      <w:r w:rsidRPr="00AA4064">
        <w:rPr>
          <w:rFonts w:ascii="Century Gothic" w:hAnsi="Century Gothic"/>
          <w:position w:val="-10"/>
        </w:rPr>
        <w:object w:dxaOrig="700" w:dyaOrig="320" w14:anchorId="2847C4FB">
          <v:shape id="_x0000_i1030" type="#_x0000_t75" style="width:34.5pt;height:17pt" o:ole="">
            <v:imagedata r:id="rId15" o:title=""/>
          </v:shape>
          <o:OLEObject Type="Embed" ProgID="Equation.DSMT4" ShapeID="_x0000_i1030" DrawAspect="Content" ObjectID="_1646492622" r:id="rId16"/>
        </w:object>
      </w:r>
    </w:p>
    <w:p w14:paraId="592C476B" w14:textId="77777777" w:rsidR="003A1F46" w:rsidRDefault="003A1F46" w:rsidP="00AA4064">
      <w:pPr>
        <w:spacing w:after="0"/>
        <w:rPr>
          <w:rFonts w:ascii="Century Gothic" w:hAnsi="Century Gothic"/>
        </w:rPr>
      </w:pPr>
    </w:p>
    <w:p w14:paraId="12BCA7DE" w14:textId="77777777" w:rsidR="003C1F53" w:rsidRDefault="003C1F53" w:rsidP="00AA4064">
      <w:pPr>
        <w:spacing w:after="0"/>
        <w:rPr>
          <w:rFonts w:ascii="Century Gothic" w:hAnsi="Century Gothic"/>
        </w:rPr>
      </w:pPr>
    </w:p>
    <w:p w14:paraId="6A80BAE0" w14:textId="77777777" w:rsidR="003A1F46" w:rsidRDefault="003A1F46" w:rsidP="00AA4064">
      <w:pPr>
        <w:spacing w:after="0"/>
        <w:rPr>
          <w:rFonts w:ascii="Century Gothic" w:hAnsi="Century Gothic"/>
        </w:rPr>
      </w:pPr>
    </w:p>
    <w:p w14:paraId="678E0B4C" w14:textId="77777777" w:rsidR="0053687E" w:rsidRPr="003A1F46" w:rsidRDefault="0053687E" w:rsidP="00AA4064">
      <w:pPr>
        <w:spacing w:after="0"/>
        <w:rPr>
          <w:rFonts w:ascii="Century Gothic" w:hAnsi="Century Gothic"/>
        </w:rPr>
      </w:pPr>
    </w:p>
    <w:p w14:paraId="4F546057" w14:textId="77777777" w:rsidR="003A1F46" w:rsidRDefault="00AA4064" w:rsidP="00AA4064">
      <w:pPr>
        <w:pStyle w:val="ListParagraph"/>
        <w:numPr>
          <w:ilvl w:val="0"/>
          <w:numId w:val="2"/>
        </w:numPr>
        <w:spacing w:after="0"/>
        <w:rPr>
          <w:rFonts w:ascii="Century Gothic" w:hAnsi="Century Gothic"/>
        </w:rPr>
      </w:pPr>
      <w:r w:rsidRPr="00AA4064">
        <w:rPr>
          <w:rFonts w:ascii="Century Gothic" w:hAnsi="Century Gothic"/>
          <w:position w:val="-14"/>
        </w:rPr>
        <w:object w:dxaOrig="760" w:dyaOrig="400" w14:anchorId="645C8F99">
          <v:shape id="_x0000_i1031" type="#_x0000_t75" style="width:37.5pt;height:19.5pt" o:ole="">
            <v:imagedata r:id="rId17" o:title=""/>
          </v:shape>
          <o:OLEObject Type="Embed" ProgID="Equation.DSMT4" ShapeID="_x0000_i1031" DrawAspect="Content" ObjectID="_1646492623" r:id="rId18"/>
        </w:object>
      </w:r>
    </w:p>
    <w:p w14:paraId="7300BB80" w14:textId="77777777" w:rsidR="003A1F46" w:rsidRPr="003A1F46" w:rsidRDefault="003A1F46" w:rsidP="00AA4064">
      <w:pPr>
        <w:spacing w:after="0"/>
        <w:rPr>
          <w:rFonts w:ascii="Century Gothic" w:hAnsi="Century Gothic"/>
        </w:rPr>
      </w:pPr>
    </w:p>
    <w:p w14:paraId="7E260BCA" w14:textId="77777777" w:rsidR="003A1F46" w:rsidRDefault="003A1F46" w:rsidP="00AA4064">
      <w:pPr>
        <w:spacing w:after="0"/>
        <w:rPr>
          <w:rFonts w:ascii="Century Gothic" w:hAnsi="Century Gothic"/>
        </w:rPr>
      </w:pPr>
    </w:p>
    <w:p w14:paraId="149F52F9" w14:textId="77777777" w:rsidR="0053687E" w:rsidRDefault="0053687E" w:rsidP="00AA4064">
      <w:pPr>
        <w:spacing w:after="0"/>
        <w:rPr>
          <w:rFonts w:ascii="Century Gothic" w:hAnsi="Century Gothic"/>
        </w:rPr>
        <w:sectPr w:rsidR="0053687E" w:rsidSect="003A1F46">
          <w:type w:val="continuous"/>
          <w:pgSz w:w="12240" w:h="15840"/>
          <w:pgMar w:top="720" w:right="720" w:bottom="720" w:left="720" w:header="432" w:footer="432" w:gutter="0"/>
          <w:cols w:num="3" w:sep="1" w:space="720"/>
          <w:docGrid w:linePitch="360"/>
        </w:sectPr>
      </w:pPr>
    </w:p>
    <w:p w14:paraId="3F3EE769" w14:textId="77777777" w:rsidR="003A1F46" w:rsidRDefault="00DD41C9" w:rsidP="00AA4064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 w14:anchorId="4DFDC62F">
          <v:rect id="_x0000_i1032" style="width:540pt;height:2pt" o:hralign="center" o:hrstd="t" o:hrnoshade="t" o:hr="t" fillcolor="black [3213]" stroked="f"/>
        </w:pict>
      </w:r>
    </w:p>
    <w:p w14:paraId="6B406F86" w14:textId="77777777" w:rsidR="003A1F46" w:rsidRDefault="003A1F46" w:rsidP="00AA4064">
      <w:pPr>
        <w:pStyle w:val="ListParagraph"/>
        <w:numPr>
          <w:ilvl w:val="0"/>
          <w:numId w:val="2"/>
        </w:numPr>
        <w:spacing w:after="0"/>
        <w:rPr>
          <w:rFonts w:ascii="Century Gothic" w:hAnsi="Century Gothic"/>
        </w:rPr>
        <w:sectPr w:rsidR="003A1F46" w:rsidSect="003A1F46">
          <w:type w:val="continuous"/>
          <w:pgSz w:w="12240" w:h="15840"/>
          <w:pgMar w:top="720" w:right="720" w:bottom="720" w:left="720" w:header="432" w:footer="432" w:gutter="0"/>
          <w:cols w:space="720"/>
          <w:docGrid w:linePitch="360"/>
        </w:sectPr>
      </w:pPr>
    </w:p>
    <w:p w14:paraId="2203535B" w14:textId="77777777" w:rsidR="003A1F46" w:rsidRDefault="00AA4064" w:rsidP="00AA4064">
      <w:pPr>
        <w:pStyle w:val="ListParagraph"/>
        <w:numPr>
          <w:ilvl w:val="0"/>
          <w:numId w:val="2"/>
        </w:numPr>
        <w:spacing w:after="0"/>
        <w:rPr>
          <w:rFonts w:ascii="Century Gothic" w:hAnsi="Century Gothic"/>
        </w:rPr>
      </w:pPr>
      <w:r w:rsidRPr="00AA4064">
        <w:rPr>
          <w:rFonts w:ascii="Century Gothic" w:hAnsi="Century Gothic"/>
          <w:position w:val="-14"/>
        </w:rPr>
        <w:object w:dxaOrig="760" w:dyaOrig="400" w14:anchorId="1BA8DE9B">
          <v:shape id="_x0000_i1033" type="#_x0000_t75" style="width:37.5pt;height:19.5pt" o:ole="">
            <v:imagedata r:id="rId19" o:title=""/>
          </v:shape>
          <o:OLEObject Type="Embed" ProgID="Equation.DSMT4" ShapeID="_x0000_i1033" DrawAspect="Content" ObjectID="_1646492624" r:id="rId20"/>
        </w:object>
      </w:r>
    </w:p>
    <w:p w14:paraId="74A17E48" w14:textId="77777777" w:rsidR="003A1F46" w:rsidRDefault="003A1F46" w:rsidP="00AA4064">
      <w:pPr>
        <w:pStyle w:val="ListParagraph"/>
        <w:spacing w:after="0"/>
        <w:rPr>
          <w:rFonts w:ascii="Century Gothic" w:hAnsi="Century Gothic"/>
        </w:rPr>
      </w:pPr>
    </w:p>
    <w:p w14:paraId="72768125" w14:textId="77777777" w:rsidR="003A1F46" w:rsidRDefault="003A1F46" w:rsidP="00AA4064">
      <w:pPr>
        <w:pStyle w:val="ListParagraph"/>
        <w:spacing w:after="0"/>
        <w:rPr>
          <w:rFonts w:ascii="Century Gothic" w:hAnsi="Century Gothic"/>
        </w:rPr>
      </w:pPr>
    </w:p>
    <w:p w14:paraId="47456559" w14:textId="77777777" w:rsidR="0053687E" w:rsidRDefault="0053687E" w:rsidP="00AA4064">
      <w:pPr>
        <w:pStyle w:val="ListParagraph"/>
        <w:spacing w:after="0"/>
        <w:rPr>
          <w:rFonts w:ascii="Century Gothic" w:hAnsi="Century Gothic"/>
        </w:rPr>
      </w:pPr>
    </w:p>
    <w:p w14:paraId="4C4DD961" w14:textId="77777777" w:rsidR="003A1F46" w:rsidRDefault="00AA4064" w:rsidP="00AA4064">
      <w:pPr>
        <w:pStyle w:val="ListParagraph"/>
        <w:numPr>
          <w:ilvl w:val="0"/>
          <w:numId w:val="2"/>
        </w:numPr>
        <w:spacing w:after="0"/>
        <w:rPr>
          <w:rFonts w:ascii="Century Gothic" w:hAnsi="Century Gothic"/>
        </w:rPr>
      </w:pPr>
      <w:r w:rsidRPr="00AA4064">
        <w:rPr>
          <w:rFonts w:ascii="Century Gothic" w:hAnsi="Century Gothic"/>
          <w:position w:val="-10"/>
        </w:rPr>
        <w:object w:dxaOrig="740" w:dyaOrig="360" w14:anchorId="38709881">
          <v:shape id="_x0000_i1034" type="#_x0000_t75" style="width:37.5pt;height:18.5pt" o:ole="">
            <v:imagedata r:id="rId21" o:title=""/>
          </v:shape>
          <o:OLEObject Type="Embed" ProgID="Equation.DSMT4" ShapeID="_x0000_i1034" DrawAspect="Content" ObjectID="_1646492625" r:id="rId22"/>
        </w:object>
      </w:r>
    </w:p>
    <w:p w14:paraId="6199341B" w14:textId="77777777" w:rsidR="003A1F46" w:rsidRDefault="003A1F46" w:rsidP="00AA4064">
      <w:pPr>
        <w:pStyle w:val="ListParagraph"/>
        <w:spacing w:after="0"/>
        <w:rPr>
          <w:rFonts w:ascii="Century Gothic" w:hAnsi="Century Gothic"/>
        </w:rPr>
      </w:pPr>
    </w:p>
    <w:p w14:paraId="4D70CFCB" w14:textId="77777777" w:rsidR="003A1F46" w:rsidRDefault="003A1F46" w:rsidP="00AA4064">
      <w:pPr>
        <w:spacing w:after="0"/>
        <w:rPr>
          <w:rFonts w:ascii="Century Gothic" w:hAnsi="Century Gothic"/>
        </w:rPr>
      </w:pPr>
    </w:p>
    <w:p w14:paraId="7BE06C5E" w14:textId="77777777" w:rsidR="0053687E" w:rsidRPr="003A1F46" w:rsidRDefault="0053687E" w:rsidP="00AA4064">
      <w:pPr>
        <w:spacing w:after="0"/>
        <w:rPr>
          <w:rFonts w:ascii="Century Gothic" w:hAnsi="Century Gothic"/>
        </w:rPr>
      </w:pPr>
    </w:p>
    <w:p w14:paraId="6BAA593E" w14:textId="77777777" w:rsidR="003A1F46" w:rsidRDefault="00AA4064" w:rsidP="00AA4064">
      <w:pPr>
        <w:pStyle w:val="ListParagraph"/>
        <w:numPr>
          <w:ilvl w:val="0"/>
          <w:numId w:val="2"/>
        </w:numPr>
        <w:spacing w:after="0"/>
        <w:rPr>
          <w:rFonts w:ascii="Century Gothic" w:hAnsi="Century Gothic"/>
        </w:rPr>
      </w:pPr>
      <w:r w:rsidRPr="00AA4064">
        <w:rPr>
          <w:rFonts w:ascii="Century Gothic" w:hAnsi="Century Gothic"/>
          <w:position w:val="-10"/>
        </w:rPr>
        <w:object w:dxaOrig="720" w:dyaOrig="320" w14:anchorId="52976F8B">
          <v:shape id="_x0000_i1035" type="#_x0000_t75" style="width:36pt;height:17pt" o:ole="">
            <v:imagedata r:id="rId23" o:title=""/>
          </v:shape>
          <o:OLEObject Type="Embed" ProgID="Equation.DSMT4" ShapeID="_x0000_i1035" DrawAspect="Content" ObjectID="_1646492626" r:id="rId24"/>
        </w:object>
      </w:r>
    </w:p>
    <w:p w14:paraId="012E8C8C" w14:textId="77777777" w:rsidR="003A1F46" w:rsidRDefault="003A1F46" w:rsidP="00AA4064">
      <w:pPr>
        <w:pStyle w:val="ListParagraph"/>
        <w:spacing w:after="0"/>
        <w:rPr>
          <w:rFonts w:ascii="Century Gothic" w:hAnsi="Century Gothic"/>
        </w:rPr>
      </w:pPr>
    </w:p>
    <w:p w14:paraId="71D2956C" w14:textId="77777777" w:rsidR="003A1F46" w:rsidRDefault="003A1F46" w:rsidP="00AA4064">
      <w:pPr>
        <w:spacing w:after="0"/>
        <w:rPr>
          <w:rFonts w:ascii="Century Gothic" w:hAnsi="Century Gothic"/>
        </w:rPr>
      </w:pPr>
    </w:p>
    <w:p w14:paraId="36BB43C7" w14:textId="77777777" w:rsidR="0053687E" w:rsidRPr="003A1F46" w:rsidRDefault="0053687E" w:rsidP="00AA4064">
      <w:pPr>
        <w:spacing w:after="0"/>
        <w:rPr>
          <w:rFonts w:ascii="Century Gothic" w:hAnsi="Century Gothic"/>
        </w:rPr>
        <w:sectPr w:rsidR="0053687E" w:rsidRPr="003A1F46" w:rsidSect="003A1F46">
          <w:type w:val="continuous"/>
          <w:pgSz w:w="12240" w:h="15840"/>
          <w:pgMar w:top="720" w:right="720" w:bottom="720" w:left="720" w:header="432" w:footer="432" w:gutter="0"/>
          <w:cols w:num="3" w:sep="1" w:space="720"/>
          <w:docGrid w:linePitch="360"/>
        </w:sectPr>
      </w:pPr>
    </w:p>
    <w:p w14:paraId="4923EBC1" w14:textId="77777777" w:rsidR="003A1F46" w:rsidRDefault="00DD41C9" w:rsidP="00AA4064">
      <w:pPr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 w14:anchorId="169F09CE">
          <v:rect id="_x0000_i1036" style="width:540pt;height:2pt" o:hralign="center" o:hrstd="t" o:hrnoshade="t" o:hr="t" fillcolor="black [3213]" stroked="f"/>
        </w:pict>
      </w:r>
    </w:p>
    <w:p w14:paraId="02182961" w14:textId="77777777" w:rsidR="003A1F46" w:rsidRDefault="003A1F46" w:rsidP="00AA4064">
      <w:pPr>
        <w:tabs>
          <w:tab w:val="left" w:pos="270"/>
        </w:tabs>
        <w:spacing w:after="0"/>
        <w:rPr>
          <w:rFonts w:ascii="Century Gothic" w:hAnsi="Century Gothic"/>
        </w:rPr>
      </w:pPr>
      <w:r w:rsidRPr="00171463">
        <w:rPr>
          <w:rFonts w:ascii="Century Gothic" w:hAnsi="Century Gothic"/>
          <w:b/>
        </w:rPr>
        <w:t>Expand</w:t>
      </w:r>
      <w:r>
        <w:rPr>
          <w:rFonts w:ascii="Century Gothic" w:hAnsi="Century Gothic"/>
        </w:rPr>
        <w:t xml:space="preserve"> the following expressions:</w:t>
      </w:r>
    </w:p>
    <w:p w14:paraId="73F80EAE" w14:textId="77777777" w:rsidR="003A1F46" w:rsidRDefault="003A1F46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</w:rPr>
        <w:sectPr w:rsidR="003A1F46" w:rsidSect="003A1F46">
          <w:type w:val="continuous"/>
          <w:pgSz w:w="12240" w:h="15840"/>
          <w:pgMar w:top="720" w:right="720" w:bottom="720" w:left="720" w:header="432" w:footer="432" w:gutter="0"/>
          <w:cols w:space="720"/>
          <w:docGrid w:linePitch="360"/>
        </w:sectPr>
      </w:pPr>
    </w:p>
    <w:p w14:paraId="0E581C02" w14:textId="77777777" w:rsidR="003A1F46" w:rsidRDefault="00AA4064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</w:rPr>
      </w:pPr>
      <w:r w:rsidRPr="00AA4064">
        <w:rPr>
          <w:rFonts w:ascii="Century Gothic" w:hAnsi="Century Gothic"/>
          <w:position w:val="-14"/>
        </w:rPr>
        <w:object w:dxaOrig="999" w:dyaOrig="400" w14:anchorId="6E47E34C">
          <v:shape id="_x0000_i1037" type="#_x0000_t75" style="width:49.5pt;height:19.5pt" o:ole="">
            <v:imagedata r:id="rId25" o:title=""/>
          </v:shape>
          <o:OLEObject Type="Embed" ProgID="Equation.DSMT4" ShapeID="_x0000_i1037" DrawAspect="Content" ObjectID="_1646492627" r:id="rId26"/>
        </w:object>
      </w:r>
    </w:p>
    <w:p w14:paraId="65372768" w14:textId="77777777" w:rsidR="003A1F46" w:rsidRDefault="003A1F46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14:paraId="0FEFA0D8" w14:textId="77777777" w:rsidR="003A1F46" w:rsidRDefault="003A1F46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14:paraId="76FA2CB2" w14:textId="77777777" w:rsidR="0053687E" w:rsidRDefault="0053687E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14:paraId="7691ABA3" w14:textId="77777777" w:rsidR="00AC7233" w:rsidRDefault="00AC7233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14:paraId="4D727989" w14:textId="77777777" w:rsidR="0053687E" w:rsidRDefault="0053687E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14:paraId="3BAD5735" w14:textId="77777777" w:rsidR="0053687E" w:rsidRDefault="0053687E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14:paraId="03F76F50" w14:textId="77777777" w:rsidR="0053687E" w:rsidRDefault="0053687E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14:paraId="4676087C" w14:textId="77777777" w:rsidR="003A1F46" w:rsidRDefault="00AA4064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</w:rPr>
      </w:pPr>
      <w:r w:rsidRPr="00AA4064">
        <w:rPr>
          <w:rFonts w:ascii="Century Gothic" w:hAnsi="Century Gothic"/>
          <w:position w:val="-14"/>
        </w:rPr>
        <w:object w:dxaOrig="999" w:dyaOrig="400" w14:anchorId="56E7D50B">
          <v:shape id="_x0000_i1038" type="#_x0000_t75" style="width:49.5pt;height:19.5pt" o:ole="">
            <v:imagedata r:id="rId27" o:title=""/>
          </v:shape>
          <o:OLEObject Type="Embed" ProgID="Equation.DSMT4" ShapeID="_x0000_i1038" DrawAspect="Content" ObjectID="_1646492628" r:id="rId28"/>
        </w:object>
      </w:r>
    </w:p>
    <w:p w14:paraId="39304E45" w14:textId="77777777" w:rsidR="003A1F46" w:rsidRDefault="003A1F46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14:paraId="0D378303" w14:textId="77777777" w:rsidR="003A1F46" w:rsidRDefault="003A1F46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14:paraId="25A9CAAE" w14:textId="77777777" w:rsidR="00AC7233" w:rsidRDefault="00AC7233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14:paraId="7DD13EB6" w14:textId="77777777" w:rsidR="0053687E" w:rsidRDefault="0053687E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14:paraId="5F5FD396" w14:textId="77777777" w:rsidR="0053687E" w:rsidRDefault="0053687E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14:paraId="7A450AEA" w14:textId="77777777" w:rsidR="0053687E" w:rsidRDefault="0053687E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14:paraId="45C0A2A7" w14:textId="77777777" w:rsidR="0053687E" w:rsidRDefault="0053687E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14:paraId="0A2CAD06" w14:textId="77777777" w:rsidR="003A1F46" w:rsidRDefault="00AA4064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</w:rPr>
      </w:pPr>
      <w:r w:rsidRPr="00AA4064">
        <w:rPr>
          <w:rFonts w:ascii="Century Gothic" w:hAnsi="Century Gothic"/>
          <w:position w:val="-18"/>
        </w:rPr>
        <w:object w:dxaOrig="1579" w:dyaOrig="480" w14:anchorId="16E4D958">
          <v:shape id="_x0000_i1039" type="#_x0000_t75" style="width:79.5pt;height:24.5pt" o:ole="">
            <v:imagedata r:id="rId29" o:title=""/>
          </v:shape>
          <o:OLEObject Type="Embed" ProgID="Equation.DSMT4" ShapeID="_x0000_i1039" DrawAspect="Content" ObjectID="_1646492629" r:id="rId30"/>
        </w:object>
      </w:r>
    </w:p>
    <w:p w14:paraId="6EF6762D" w14:textId="77777777" w:rsidR="003A1F46" w:rsidRDefault="003A1F46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002082A1" w14:textId="77777777" w:rsidR="003A1F46" w:rsidRDefault="003A1F46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7A400BB7" w14:textId="77777777" w:rsidR="00AC7233" w:rsidRDefault="00AC7233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060E524A" w14:textId="77777777" w:rsidR="0053687E" w:rsidRDefault="0053687E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6E778479" w14:textId="77777777" w:rsidR="0053687E" w:rsidRDefault="0053687E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7A21FA82" w14:textId="77777777" w:rsidR="0053687E" w:rsidRDefault="0053687E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04944471" w14:textId="77777777" w:rsidR="0053687E" w:rsidRPr="003A1F46" w:rsidRDefault="0053687E" w:rsidP="00AA4064">
      <w:pPr>
        <w:tabs>
          <w:tab w:val="left" w:pos="270"/>
        </w:tabs>
        <w:spacing w:after="0"/>
        <w:rPr>
          <w:rFonts w:ascii="Century Gothic" w:hAnsi="Century Gothic"/>
        </w:rPr>
        <w:sectPr w:rsidR="0053687E" w:rsidRPr="003A1F46" w:rsidSect="003A1F46">
          <w:type w:val="continuous"/>
          <w:pgSz w:w="12240" w:h="15840"/>
          <w:pgMar w:top="720" w:right="720" w:bottom="720" w:left="720" w:header="432" w:footer="432" w:gutter="0"/>
          <w:cols w:num="3" w:sep="1" w:space="720"/>
          <w:docGrid w:linePitch="360"/>
        </w:sectPr>
      </w:pPr>
    </w:p>
    <w:p w14:paraId="4712563A" w14:textId="77777777" w:rsidR="003A1F46" w:rsidRDefault="00DD41C9" w:rsidP="00AA4064">
      <w:pPr>
        <w:tabs>
          <w:tab w:val="left" w:pos="270"/>
        </w:tabs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 w14:anchorId="6472D058">
          <v:rect id="_x0000_i1040" style="width:540pt;height:2pt" o:hralign="center" o:hrstd="t" o:hrnoshade="t" o:hr="t" fillcolor="black [3213]" stroked="f"/>
        </w:pict>
      </w:r>
    </w:p>
    <w:p w14:paraId="2582CB3C" w14:textId="77777777" w:rsidR="003A1F46" w:rsidRDefault="003A1F46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</w:rPr>
        <w:sectPr w:rsidR="003A1F46" w:rsidSect="003A1F46">
          <w:type w:val="continuous"/>
          <w:pgSz w:w="12240" w:h="15840"/>
          <w:pgMar w:top="720" w:right="720" w:bottom="720" w:left="720" w:header="432" w:footer="432" w:gutter="0"/>
          <w:cols w:space="720"/>
          <w:docGrid w:linePitch="360"/>
        </w:sectPr>
      </w:pPr>
    </w:p>
    <w:p w14:paraId="25BB804F" w14:textId="77777777" w:rsidR="003A1F46" w:rsidRDefault="0053687E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</w:rPr>
      </w:pPr>
      <w:r>
        <w:rPr>
          <w:rFonts w:ascii="Century Gothic" w:hAnsi="Century Gothic"/>
          <w:position w:val="-12"/>
        </w:rPr>
        <w:object w:dxaOrig="1160" w:dyaOrig="540" w14:anchorId="23AFB5D5">
          <v:shape id="_x0000_i1041" type="#_x0000_t75" style="width:58.5pt;height:27.5pt" o:ole="">
            <v:imagedata r:id="rId31" o:title=""/>
          </v:shape>
          <o:OLEObject Type="Embed" ProgID="Equation.DSMT4" ShapeID="_x0000_i1041" DrawAspect="Content" ObjectID="_1646492630" r:id="rId32"/>
        </w:object>
      </w:r>
    </w:p>
    <w:p w14:paraId="2536236E" w14:textId="77777777" w:rsidR="003A1F46" w:rsidRDefault="003A1F46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14:paraId="28F9E670" w14:textId="77777777" w:rsidR="00AC7233" w:rsidRDefault="00AC7233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14:paraId="160A285D" w14:textId="77777777" w:rsidR="00AC7233" w:rsidRDefault="00AC7233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14:paraId="1EBB2AD0" w14:textId="77777777" w:rsidR="0053687E" w:rsidRDefault="0053687E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14:paraId="0D663BCB" w14:textId="77777777" w:rsidR="0053687E" w:rsidRDefault="0053687E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14:paraId="26108023" w14:textId="77777777" w:rsidR="0053687E" w:rsidRDefault="0053687E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14:paraId="62108AB1" w14:textId="77777777" w:rsidR="00AC7233" w:rsidRDefault="00AC7233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14:paraId="2FA5892F" w14:textId="77777777" w:rsidR="003A1F46" w:rsidRDefault="00AA4064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</w:rPr>
      </w:pPr>
      <w:r w:rsidRPr="00AA4064">
        <w:rPr>
          <w:rFonts w:ascii="Century Gothic" w:hAnsi="Century Gothic"/>
          <w:position w:val="-12"/>
        </w:rPr>
        <w:object w:dxaOrig="820" w:dyaOrig="380" w14:anchorId="26DF7B81">
          <v:shape id="_x0000_i1042" type="#_x0000_t75" style="width:41pt;height:19pt" o:ole="">
            <v:imagedata r:id="rId33" o:title=""/>
          </v:shape>
          <o:OLEObject Type="Embed" ProgID="Equation.DSMT4" ShapeID="_x0000_i1042" DrawAspect="Content" ObjectID="_1646492631" r:id="rId34"/>
        </w:object>
      </w:r>
    </w:p>
    <w:p w14:paraId="7C8CA497" w14:textId="77777777" w:rsidR="003A1F46" w:rsidRDefault="003A1F46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3A9330DD" w14:textId="77777777" w:rsidR="00AC7233" w:rsidRDefault="00AC7233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3BC65970" w14:textId="77777777" w:rsidR="0053687E" w:rsidRDefault="0053687E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4361FEA5" w14:textId="77777777" w:rsidR="00AC7233" w:rsidRDefault="00AC7233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2172DB6E" w14:textId="77777777" w:rsidR="0053687E" w:rsidRDefault="0053687E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4E58DC7B" w14:textId="77777777" w:rsidR="0053687E" w:rsidRDefault="0053687E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420F4C80" w14:textId="77777777" w:rsidR="00AC7233" w:rsidRPr="003A1F46" w:rsidRDefault="00AC7233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5FF6A0F7" w14:textId="77777777" w:rsidR="003A1F46" w:rsidRPr="00AC7233" w:rsidRDefault="0053687E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</w:rPr>
      </w:pPr>
      <w:r>
        <w:rPr>
          <w:rFonts w:ascii="Century Gothic" w:hAnsi="Century Gothic"/>
          <w:position w:val="-12"/>
        </w:rPr>
        <w:object w:dxaOrig="1240" w:dyaOrig="420" w14:anchorId="6691D682">
          <v:shape id="_x0000_i1043" type="#_x0000_t75" style="width:61pt;height:22pt" o:ole="">
            <v:imagedata r:id="rId35" o:title=""/>
          </v:shape>
          <o:OLEObject Type="Embed" ProgID="Equation.DSMT4" ShapeID="_x0000_i1043" DrawAspect="Content" ObjectID="_1646492632" r:id="rId36"/>
        </w:object>
      </w:r>
    </w:p>
    <w:p w14:paraId="138A151A" w14:textId="77777777" w:rsidR="00AC7233" w:rsidRDefault="00AC7233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3358331B" w14:textId="77777777" w:rsidR="00AC7233" w:rsidRDefault="00AC7233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59AD502C" w14:textId="77777777" w:rsidR="0053687E" w:rsidRDefault="0053687E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68E99F1E" w14:textId="77777777" w:rsidR="0053687E" w:rsidRDefault="0053687E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658A3AC1" w14:textId="77777777" w:rsidR="00AC7233" w:rsidRDefault="00AC7233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02FCFDCC" w14:textId="77777777" w:rsidR="0053687E" w:rsidRPr="00AC7233" w:rsidRDefault="0053687E" w:rsidP="00AC7233">
      <w:pPr>
        <w:tabs>
          <w:tab w:val="left" w:pos="270"/>
        </w:tabs>
        <w:spacing w:after="0"/>
        <w:rPr>
          <w:rFonts w:ascii="Century Gothic" w:hAnsi="Century Gothic"/>
        </w:rPr>
        <w:sectPr w:rsidR="0053687E" w:rsidRPr="00AC7233" w:rsidSect="003A1F46">
          <w:type w:val="continuous"/>
          <w:pgSz w:w="12240" w:h="15840"/>
          <w:pgMar w:top="720" w:right="720" w:bottom="720" w:left="720" w:header="432" w:footer="432" w:gutter="0"/>
          <w:cols w:num="3" w:sep="1" w:space="720"/>
          <w:docGrid w:linePitch="360"/>
        </w:sectPr>
      </w:pPr>
    </w:p>
    <w:p w14:paraId="3EA11C01" w14:textId="77777777" w:rsidR="003A1F46" w:rsidRDefault="00DD41C9" w:rsidP="00AA4064">
      <w:pPr>
        <w:tabs>
          <w:tab w:val="left" w:pos="270"/>
        </w:tabs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 w14:anchorId="03DF207B">
          <v:rect id="_x0000_i1044" style="width:540pt;height:2pt" o:hralign="center" o:hrstd="t" o:hrnoshade="t" o:hr="t" fillcolor="black [3213]" stroked="f"/>
        </w:pict>
      </w:r>
    </w:p>
    <w:p w14:paraId="45BC223D" w14:textId="77777777" w:rsidR="003A1F46" w:rsidRDefault="003A1F46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  <w:position w:val="-12"/>
        </w:rPr>
        <w:sectPr w:rsidR="003A1F46" w:rsidSect="003A1F46">
          <w:type w:val="continuous"/>
          <w:pgSz w:w="12240" w:h="15840"/>
          <w:pgMar w:top="720" w:right="720" w:bottom="720" w:left="720" w:header="432" w:footer="432" w:gutter="0"/>
          <w:cols w:space="720"/>
          <w:docGrid w:linePitch="360"/>
        </w:sectPr>
      </w:pPr>
    </w:p>
    <w:p w14:paraId="5D7A60C4" w14:textId="77777777" w:rsidR="003A1F46" w:rsidRPr="003A1F46" w:rsidRDefault="0053687E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</w:rPr>
      </w:pPr>
      <w:r w:rsidRPr="00AA4064">
        <w:rPr>
          <w:rFonts w:ascii="Century Gothic" w:hAnsi="Century Gothic"/>
          <w:position w:val="-10"/>
        </w:rPr>
        <w:object w:dxaOrig="920" w:dyaOrig="520" w14:anchorId="21EDCDB3">
          <v:shape id="_x0000_i1045" type="#_x0000_t75" style="width:47pt;height:25pt" o:ole="">
            <v:imagedata r:id="rId37" o:title=""/>
          </v:shape>
          <o:OLEObject Type="Embed" ProgID="Equation.DSMT4" ShapeID="_x0000_i1045" DrawAspect="Content" ObjectID="_1646492633" r:id="rId38"/>
        </w:object>
      </w:r>
    </w:p>
    <w:p w14:paraId="3ADF1A8B" w14:textId="77777777" w:rsidR="003A1F46" w:rsidRDefault="003A1F46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14:paraId="1C0A0A15" w14:textId="77777777" w:rsidR="003A1F46" w:rsidRDefault="003A1F46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14:paraId="48319B53" w14:textId="77777777" w:rsidR="0053687E" w:rsidRDefault="0053687E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14:paraId="322094DF" w14:textId="77777777" w:rsidR="0053687E" w:rsidRDefault="0053687E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14:paraId="26FC010F" w14:textId="77777777" w:rsidR="0053687E" w:rsidRDefault="0053687E" w:rsidP="00AA4064">
      <w:pPr>
        <w:pStyle w:val="ListParagraph"/>
        <w:tabs>
          <w:tab w:val="left" w:pos="270"/>
        </w:tabs>
        <w:spacing w:after="0"/>
        <w:rPr>
          <w:rFonts w:ascii="Century Gothic" w:hAnsi="Century Gothic"/>
        </w:rPr>
      </w:pPr>
    </w:p>
    <w:p w14:paraId="2CC17252" w14:textId="77777777" w:rsidR="00AC7233" w:rsidRPr="00346B48" w:rsidRDefault="00AC7233" w:rsidP="00346B48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144B6D69" w14:textId="77777777" w:rsidR="003A1F46" w:rsidRPr="003A1F46" w:rsidRDefault="00AA4064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</w:rPr>
      </w:pPr>
      <w:r w:rsidRPr="00AA4064">
        <w:rPr>
          <w:rFonts w:ascii="Century Gothic" w:hAnsi="Century Gothic"/>
          <w:position w:val="-30"/>
        </w:rPr>
        <w:object w:dxaOrig="859" w:dyaOrig="720" w14:anchorId="3AF91CA7">
          <v:shape id="_x0000_i1046" type="#_x0000_t75" style="width:43.5pt;height:36pt" o:ole="">
            <v:imagedata r:id="rId39" o:title=""/>
          </v:shape>
          <o:OLEObject Type="Embed" ProgID="Equation.DSMT4" ShapeID="_x0000_i1046" DrawAspect="Content" ObjectID="_1646492634" r:id="rId40"/>
        </w:object>
      </w:r>
    </w:p>
    <w:p w14:paraId="2CB122C6" w14:textId="77777777" w:rsidR="003A1F46" w:rsidRDefault="003A1F46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228FC04D" w14:textId="77777777" w:rsidR="00AC7233" w:rsidRDefault="00AC7233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7FD1108D" w14:textId="77777777" w:rsidR="0053687E" w:rsidRDefault="0053687E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1274F579" w14:textId="77777777" w:rsidR="0053687E" w:rsidRDefault="0053687E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2BF9ED5D" w14:textId="77777777" w:rsidR="0053687E" w:rsidRDefault="0053687E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2E13CA6C" w14:textId="77777777" w:rsidR="003A1F46" w:rsidRPr="003A1F46" w:rsidRDefault="003A1F46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48496F92" w14:textId="77777777" w:rsidR="003A1F46" w:rsidRPr="003A1F46" w:rsidRDefault="00AA4064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</w:rPr>
      </w:pPr>
      <w:r w:rsidRPr="00AA4064">
        <w:rPr>
          <w:rFonts w:ascii="Century Gothic" w:hAnsi="Century Gothic"/>
          <w:position w:val="-30"/>
        </w:rPr>
        <w:object w:dxaOrig="859" w:dyaOrig="720" w14:anchorId="01CCF73B">
          <v:shape id="_x0000_i1047" type="#_x0000_t75" style="width:43.5pt;height:36pt" o:ole="">
            <v:imagedata r:id="rId41" o:title=""/>
          </v:shape>
          <o:OLEObject Type="Embed" ProgID="Equation.DSMT4" ShapeID="_x0000_i1047" DrawAspect="Content" ObjectID="_1646492635" r:id="rId42"/>
        </w:object>
      </w:r>
    </w:p>
    <w:p w14:paraId="444A01D1" w14:textId="77777777" w:rsidR="003A1F46" w:rsidRDefault="003A1F46" w:rsidP="00AA4064">
      <w:pPr>
        <w:tabs>
          <w:tab w:val="left" w:pos="270"/>
        </w:tabs>
        <w:spacing w:after="0"/>
        <w:rPr>
          <w:rFonts w:ascii="Century Gothic" w:hAnsi="Century Gothic"/>
          <w:position w:val="-22"/>
        </w:rPr>
      </w:pPr>
    </w:p>
    <w:p w14:paraId="6634773B" w14:textId="77777777" w:rsidR="00AC7233" w:rsidRDefault="00AC7233" w:rsidP="00AA4064">
      <w:pPr>
        <w:tabs>
          <w:tab w:val="left" w:pos="270"/>
        </w:tabs>
        <w:spacing w:after="0"/>
        <w:rPr>
          <w:rFonts w:ascii="Century Gothic" w:hAnsi="Century Gothic"/>
          <w:position w:val="-22"/>
        </w:rPr>
      </w:pPr>
    </w:p>
    <w:p w14:paraId="05CEF724" w14:textId="77777777" w:rsidR="0053687E" w:rsidRDefault="0053687E" w:rsidP="00AA4064">
      <w:pPr>
        <w:tabs>
          <w:tab w:val="left" w:pos="270"/>
        </w:tabs>
        <w:spacing w:after="0"/>
        <w:rPr>
          <w:rFonts w:ascii="Century Gothic" w:hAnsi="Century Gothic"/>
          <w:position w:val="-22"/>
        </w:rPr>
      </w:pPr>
    </w:p>
    <w:p w14:paraId="6FEBD859" w14:textId="77777777" w:rsidR="0053687E" w:rsidRDefault="0053687E" w:rsidP="00AA4064">
      <w:pPr>
        <w:tabs>
          <w:tab w:val="left" w:pos="270"/>
        </w:tabs>
        <w:spacing w:after="0"/>
        <w:rPr>
          <w:rFonts w:ascii="Century Gothic" w:hAnsi="Century Gothic"/>
          <w:position w:val="-22"/>
        </w:rPr>
      </w:pPr>
    </w:p>
    <w:p w14:paraId="45D7B7FB" w14:textId="77777777" w:rsidR="0053687E" w:rsidRPr="003A1F46" w:rsidRDefault="0053687E" w:rsidP="00AA4064">
      <w:pPr>
        <w:tabs>
          <w:tab w:val="left" w:pos="270"/>
        </w:tabs>
        <w:spacing w:after="0"/>
        <w:rPr>
          <w:rFonts w:ascii="Century Gothic" w:hAnsi="Century Gothic"/>
          <w:position w:val="-22"/>
        </w:rPr>
        <w:sectPr w:rsidR="0053687E" w:rsidRPr="003A1F46" w:rsidSect="003A1F46">
          <w:type w:val="continuous"/>
          <w:pgSz w:w="12240" w:h="15840"/>
          <w:pgMar w:top="720" w:right="720" w:bottom="720" w:left="720" w:header="432" w:footer="432" w:gutter="0"/>
          <w:cols w:num="3" w:sep="1" w:space="720"/>
          <w:docGrid w:linePitch="360"/>
        </w:sectPr>
      </w:pPr>
    </w:p>
    <w:p w14:paraId="7FB9F684" w14:textId="77777777" w:rsidR="003A1F46" w:rsidRDefault="003A1F46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1C331A18" w14:textId="77777777" w:rsidR="0053687E" w:rsidRDefault="00DD41C9" w:rsidP="00AA4064">
      <w:pPr>
        <w:tabs>
          <w:tab w:val="left" w:pos="270"/>
        </w:tabs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 w14:anchorId="2F354DA1">
          <v:rect id="_x0000_i1048" style="width:540pt;height:2pt" o:hralign="center" o:hrstd="t" o:hrnoshade="t" o:hr="t" fillcolor="black [3213]" stroked="f"/>
        </w:pict>
      </w:r>
    </w:p>
    <w:p w14:paraId="6F7CD32C" w14:textId="77777777" w:rsidR="003A1F46" w:rsidRDefault="003A1F46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  <w:position w:val="-12"/>
        </w:rPr>
        <w:sectPr w:rsidR="003A1F46" w:rsidSect="003A1F46">
          <w:type w:val="continuous"/>
          <w:pgSz w:w="12240" w:h="15840"/>
          <w:pgMar w:top="720" w:right="720" w:bottom="720" w:left="720" w:header="432" w:footer="432" w:gutter="0"/>
          <w:cols w:space="720"/>
          <w:docGrid w:linePitch="360"/>
        </w:sectPr>
      </w:pPr>
    </w:p>
    <w:p w14:paraId="22BE31A0" w14:textId="77777777" w:rsidR="003A1F46" w:rsidRPr="003A1F46" w:rsidRDefault="0053687E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</w:rPr>
      </w:pPr>
      <w:r w:rsidRPr="0053687E">
        <w:rPr>
          <w:rFonts w:ascii="Century Gothic" w:hAnsi="Century Gothic"/>
          <w:position w:val="-28"/>
        </w:rPr>
        <w:object w:dxaOrig="840" w:dyaOrig="700" w14:anchorId="2AEFE000">
          <v:shape id="_x0000_i1049" type="#_x0000_t75" style="width:42pt;height:34.5pt" o:ole="">
            <v:imagedata r:id="rId43" o:title=""/>
          </v:shape>
          <o:OLEObject Type="Embed" ProgID="Equation.DSMT4" ShapeID="_x0000_i1049" DrawAspect="Content" ObjectID="_1646492636" r:id="rId44"/>
        </w:object>
      </w:r>
    </w:p>
    <w:p w14:paraId="75829DAA" w14:textId="77777777" w:rsidR="003A1F46" w:rsidRDefault="003A1F46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2EE77B18" w14:textId="77777777" w:rsidR="003C1F53" w:rsidRDefault="003C1F53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016A16C6" w14:textId="77777777" w:rsidR="003A1F46" w:rsidRDefault="003A1F46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5DF84F3E" w14:textId="77777777" w:rsidR="0053687E" w:rsidRDefault="0053687E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1A04E8E6" w14:textId="77777777" w:rsidR="003C1F53" w:rsidRDefault="003C1F53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496789A9" w14:textId="77777777" w:rsidR="0053687E" w:rsidRDefault="0053687E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2418E486" w14:textId="77777777" w:rsidR="00AC7233" w:rsidRPr="003A1F46" w:rsidRDefault="00AC7233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6A03B122" w14:textId="77777777" w:rsidR="003A1F46" w:rsidRPr="003A1F46" w:rsidRDefault="00AA4064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</w:rPr>
      </w:pPr>
      <w:r w:rsidRPr="00AA4064">
        <w:rPr>
          <w:rFonts w:ascii="Century Gothic" w:hAnsi="Century Gothic"/>
          <w:position w:val="-10"/>
        </w:rPr>
        <w:object w:dxaOrig="780" w:dyaOrig="360" w14:anchorId="4F71278E">
          <v:shape id="_x0000_i1050" type="#_x0000_t75" style="width:39.5pt;height:18.5pt" o:ole="">
            <v:imagedata r:id="rId45" o:title=""/>
          </v:shape>
          <o:OLEObject Type="Embed" ProgID="Equation.DSMT4" ShapeID="_x0000_i1050" DrawAspect="Content" ObjectID="_1646492637" r:id="rId46"/>
        </w:object>
      </w:r>
    </w:p>
    <w:p w14:paraId="2AAF57FE" w14:textId="77777777" w:rsidR="003A1F46" w:rsidRDefault="003A1F46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23CF81AB" w14:textId="77777777" w:rsidR="00AC7233" w:rsidRDefault="00AC7233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6AAE4127" w14:textId="77777777" w:rsidR="003A1F46" w:rsidRDefault="003A1F46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3A0672AC" w14:textId="77777777" w:rsidR="0053687E" w:rsidRDefault="0053687E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246A13D7" w14:textId="77777777" w:rsidR="003C1F53" w:rsidRDefault="003C1F53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1487F367" w14:textId="77777777" w:rsidR="0053687E" w:rsidRDefault="0053687E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3E917728" w14:textId="77777777" w:rsidR="0053687E" w:rsidRPr="003A1F46" w:rsidRDefault="0053687E" w:rsidP="00AA4064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6D9510F8" w14:textId="77777777" w:rsidR="003A1F46" w:rsidRPr="003A1F46" w:rsidRDefault="0053687E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</w:rPr>
      </w:pPr>
      <w:r w:rsidRPr="00AA4064">
        <w:rPr>
          <w:rFonts w:ascii="Century Gothic" w:hAnsi="Century Gothic"/>
          <w:position w:val="-18"/>
        </w:rPr>
        <w:object w:dxaOrig="1480" w:dyaOrig="480" w14:anchorId="43075E55">
          <v:shape id="_x0000_i1051" type="#_x0000_t75" style="width:73.5pt;height:24.5pt" o:ole="">
            <v:imagedata r:id="rId47" o:title=""/>
          </v:shape>
          <o:OLEObject Type="Embed" ProgID="Equation.DSMT4" ShapeID="_x0000_i1051" DrawAspect="Content" ObjectID="_1646492638" r:id="rId48"/>
        </w:object>
      </w:r>
    </w:p>
    <w:p w14:paraId="0AB8F953" w14:textId="77777777" w:rsidR="003A1F46" w:rsidRDefault="003A1F46" w:rsidP="00AA4064">
      <w:pPr>
        <w:tabs>
          <w:tab w:val="left" w:pos="270"/>
        </w:tabs>
        <w:spacing w:after="0"/>
        <w:rPr>
          <w:rFonts w:ascii="Century Gothic" w:hAnsi="Century Gothic"/>
          <w:position w:val="-22"/>
        </w:rPr>
      </w:pPr>
    </w:p>
    <w:p w14:paraId="7541A91C" w14:textId="77777777" w:rsidR="003A1F46" w:rsidRDefault="003A1F46" w:rsidP="00AA4064">
      <w:pPr>
        <w:tabs>
          <w:tab w:val="left" w:pos="270"/>
        </w:tabs>
        <w:spacing w:after="0"/>
        <w:rPr>
          <w:rFonts w:ascii="Century Gothic" w:hAnsi="Century Gothic"/>
          <w:position w:val="-22"/>
        </w:rPr>
      </w:pPr>
    </w:p>
    <w:p w14:paraId="73018DB5" w14:textId="77777777" w:rsidR="00AC7233" w:rsidRDefault="00AC7233" w:rsidP="00AA4064">
      <w:pPr>
        <w:tabs>
          <w:tab w:val="left" w:pos="270"/>
        </w:tabs>
        <w:spacing w:after="0"/>
        <w:rPr>
          <w:rFonts w:ascii="Century Gothic" w:hAnsi="Century Gothic"/>
          <w:position w:val="-22"/>
        </w:rPr>
      </w:pPr>
    </w:p>
    <w:p w14:paraId="1DA64062" w14:textId="77777777" w:rsidR="0053687E" w:rsidRDefault="0053687E" w:rsidP="00AA4064">
      <w:pPr>
        <w:tabs>
          <w:tab w:val="left" w:pos="270"/>
        </w:tabs>
        <w:spacing w:after="0"/>
        <w:rPr>
          <w:rFonts w:ascii="Century Gothic" w:hAnsi="Century Gothic"/>
          <w:position w:val="-22"/>
        </w:rPr>
      </w:pPr>
    </w:p>
    <w:p w14:paraId="0E00AB2C" w14:textId="77777777" w:rsidR="0053687E" w:rsidRDefault="0053687E" w:rsidP="00AA4064">
      <w:pPr>
        <w:tabs>
          <w:tab w:val="left" w:pos="270"/>
        </w:tabs>
        <w:spacing w:after="0"/>
        <w:rPr>
          <w:rFonts w:ascii="Century Gothic" w:hAnsi="Century Gothic"/>
          <w:position w:val="-22"/>
        </w:rPr>
      </w:pPr>
    </w:p>
    <w:p w14:paraId="4AB379F8" w14:textId="77777777" w:rsidR="0053687E" w:rsidRDefault="0053687E" w:rsidP="00AA4064">
      <w:pPr>
        <w:tabs>
          <w:tab w:val="left" w:pos="270"/>
        </w:tabs>
        <w:spacing w:after="0"/>
        <w:rPr>
          <w:rFonts w:ascii="Century Gothic" w:hAnsi="Century Gothic"/>
          <w:position w:val="-22"/>
        </w:rPr>
      </w:pPr>
    </w:p>
    <w:p w14:paraId="625B07C4" w14:textId="77777777" w:rsidR="003C1F53" w:rsidRPr="003A1F46" w:rsidRDefault="003C1F53" w:rsidP="00AA4064">
      <w:pPr>
        <w:tabs>
          <w:tab w:val="left" w:pos="270"/>
        </w:tabs>
        <w:spacing w:after="0"/>
        <w:rPr>
          <w:rFonts w:ascii="Century Gothic" w:hAnsi="Century Gothic"/>
          <w:position w:val="-22"/>
        </w:rPr>
        <w:sectPr w:rsidR="003C1F53" w:rsidRPr="003A1F46" w:rsidSect="003A1F46">
          <w:type w:val="continuous"/>
          <w:pgSz w:w="12240" w:h="15840"/>
          <w:pgMar w:top="720" w:right="720" w:bottom="720" w:left="720" w:header="432" w:footer="432" w:gutter="0"/>
          <w:cols w:num="3" w:sep="1" w:space="720"/>
          <w:docGrid w:linePitch="360"/>
        </w:sectPr>
      </w:pPr>
    </w:p>
    <w:p w14:paraId="5945E0E3" w14:textId="77777777" w:rsidR="003A1F46" w:rsidRDefault="00DD41C9" w:rsidP="00AA4064">
      <w:pPr>
        <w:tabs>
          <w:tab w:val="left" w:pos="270"/>
        </w:tabs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 w14:anchorId="0CBAC45D">
          <v:rect id="_x0000_i1052" style="width:540pt;height:2pt" o:hralign="center" o:hrstd="t" o:hrnoshade="t" o:hr="t" fillcolor="black [3213]" stroked="f"/>
        </w:pict>
      </w:r>
    </w:p>
    <w:p w14:paraId="68D159E0" w14:textId="77777777" w:rsidR="00AA4064" w:rsidRDefault="000D312F" w:rsidP="00AA4064">
      <w:pPr>
        <w:tabs>
          <w:tab w:val="left" w:pos="270"/>
        </w:tabs>
        <w:spacing w:after="0"/>
        <w:rPr>
          <w:rFonts w:ascii="Century Gothic" w:hAnsi="Century Gothic"/>
        </w:rPr>
      </w:pPr>
      <w:r>
        <w:rPr>
          <w:rFonts w:ascii="Century Gothic" w:hAnsi="Century Gothic"/>
          <w:b/>
        </w:rPr>
        <w:t>Convert Log to Exponential</w:t>
      </w:r>
      <w:r w:rsidR="00AA4064">
        <w:rPr>
          <w:rFonts w:ascii="Century Gothic" w:hAnsi="Century Gothic"/>
        </w:rPr>
        <w:t>:</w:t>
      </w:r>
    </w:p>
    <w:p w14:paraId="4271D86B" w14:textId="77777777" w:rsidR="00AC7233" w:rsidRDefault="00AC7233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</w:rPr>
        <w:sectPr w:rsidR="00AC7233" w:rsidSect="003A1F46">
          <w:type w:val="continuous"/>
          <w:pgSz w:w="12240" w:h="15840"/>
          <w:pgMar w:top="720" w:right="720" w:bottom="720" w:left="720" w:header="432" w:footer="432" w:gutter="0"/>
          <w:cols w:space="720"/>
          <w:docGrid w:linePitch="360"/>
        </w:sectPr>
      </w:pPr>
    </w:p>
    <w:p w14:paraId="248845E2" w14:textId="77777777" w:rsidR="00AA4064" w:rsidRPr="0053687E" w:rsidRDefault="000D312F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</w:rPr>
      </w:pPr>
      <w:r w:rsidRPr="000D312F">
        <w:rPr>
          <w:rFonts w:ascii="Century Gothic" w:hAnsi="Century Gothic"/>
          <w:position w:val="-12"/>
        </w:rPr>
        <w:object w:dxaOrig="1520" w:dyaOrig="360" w14:anchorId="740BE352">
          <v:shape id="_x0000_i1053" type="#_x0000_t75" style="width:76pt;height:19pt" o:ole="">
            <v:imagedata r:id="rId49" o:title=""/>
          </v:shape>
          <o:OLEObject Type="Embed" ProgID="Equation.DSMT4" ShapeID="_x0000_i1053" DrawAspect="Content" ObjectID="_1646492639" r:id="rId50"/>
        </w:object>
      </w:r>
    </w:p>
    <w:p w14:paraId="1AEDADBF" w14:textId="77777777"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2B2F262B" w14:textId="77777777"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4AD818C9" w14:textId="77777777"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5F3BB6B4" w14:textId="77777777" w:rsidR="003C1F53" w:rsidRDefault="003C1F53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10DCEF82" w14:textId="77777777"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06DD1915" w14:textId="77777777"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6B17FFB6" w14:textId="77777777" w:rsidR="0053687E" w:rsidRP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12B9D518" w14:textId="77777777" w:rsidR="00AA4064" w:rsidRPr="0053687E" w:rsidRDefault="000D312F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</w:rPr>
      </w:pPr>
      <w:r w:rsidRPr="000D312F">
        <w:rPr>
          <w:rFonts w:ascii="Century Gothic" w:hAnsi="Century Gothic"/>
          <w:position w:val="-24"/>
        </w:rPr>
        <w:object w:dxaOrig="1340" w:dyaOrig="639" w14:anchorId="071CC232">
          <v:shape id="_x0000_i1054" type="#_x0000_t75" style="width:68pt;height:32.5pt" o:ole="">
            <v:imagedata r:id="rId51" o:title=""/>
          </v:shape>
          <o:OLEObject Type="Embed" ProgID="Equation.DSMT4" ShapeID="_x0000_i1054" DrawAspect="Content" ObjectID="_1646492640" r:id="rId52"/>
        </w:object>
      </w:r>
    </w:p>
    <w:p w14:paraId="7E30A373" w14:textId="77777777"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2AFB79A6" w14:textId="77777777"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0C76AD59" w14:textId="77777777"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3FE4F338" w14:textId="77777777" w:rsidR="003C1F53" w:rsidRDefault="003C1F53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4D53748C" w14:textId="77777777"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15AB0A76" w14:textId="77777777"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5DBCFE0C" w14:textId="77777777" w:rsidR="0053687E" w:rsidRP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366B0081" w14:textId="77777777" w:rsidR="00AC7233" w:rsidRPr="0053687E" w:rsidRDefault="000D312F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</w:rPr>
      </w:pPr>
      <w:r w:rsidRPr="00AA4064">
        <w:rPr>
          <w:rFonts w:ascii="Century Gothic" w:hAnsi="Century Gothic"/>
          <w:position w:val="-10"/>
        </w:rPr>
        <w:object w:dxaOrig="980" w:dyaOrig="320" w14:anchorId="75529FF3">
          <v:shape id="_x0000_i1055" type="#_x0000_t75" style="width:48.5pt;height:17pt" o:ole="">
            <v:imagedata r:id="rId53" o:title=""/>
          </v:shape>
          <o:OLEObject Type="Embed" ProgID="Equation.DSMT4" ShapeID="_x0000_i1055" DrawAspect="Content" ObjectID="_1646492641" r:id="rId54"/>
        </w:object>
      </w:r>
    </w:p>
    <w:p w14:paraId="41FF2F27" w14:textId="77777777"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75C0C049" w14:textId="77777777"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7E9D978B" w14:textId="77777777" w:rsidR="003C1F53" w:rsidRDefault="003C1F53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7ECBA667" w14:textId="77777777" w:rsidR="003C1F53" w:rsidRDefault="003C1F53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65BBC7CF" w14:textId="77777777" w:rsidR="003C1F53" w:rsidRDefault="003C1F53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6FED3CEB" w14:textId="77777777"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7B46F2B6" w14:textId="77777777"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6BDA2D52" w14:textId="77777777" w:rsidR="0053687E" w:rsidRP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  <w:sectPr w:rsidR="0053687E" w:rsidRPr="0053687E" w:rsidSect="00AC7233">
          <w:type w:val="continuous"/>
          <w:pgSz w:w="12240" w:h="15840"/>
          <w:pgMar w:top="720" w:right="720" w:bottom="720" w:left="720" w:header="432" w:footer="432" w:gutter="0"/>
          <w:cols w:num="3" w:sep="1" w:space="720"/>
          <w:docGrid w:linePitch="360"/>
        </w:sectPr>
      </w:pPr>
    </w:p>
    <w:p w14:paraId="2C0990B6" w14:textId="77777777" w:rsidR="00AA4064" w:rsidRPr="00AA4064" w:rsidRDefault="00DD41C9" w:rsidP="00AA4064">
      <w:pPr>
        <w:tabs>
          <w:tab w:val="left" w:pos="270"/>
        </w:tabs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 w14:anchorId="7DCF186C">
          <v:rect id="_x0000_i1056" style="width:540pt;height:2pt" o:hralign="center" o:hrstd="t" o:hrnoshade="t" o:hr="t" fillcolor="black [3213]" stroked="f"/>
        </w:pict>
      </w:r>
    </w:p>
    <w:p w14:paraId="06015B94" w14:textId="77777777" w:rsidR="00AC7233" w:rsidRDefault="00AC7233" w:rsidP="000D312F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7D22FED9" w14:textId="77777777" w:rsidR="000D312F" w:rsidRPr="000D312F" w:rsidRDefault="000D312F" w:rsidP="000D312F">
      <w:pPr>
        <w:tabs>
          <w:tab w:val="left" w:pos="270"/>
        </w:tabs>
        <w:spacing w:after="0"/>
        <w:rPr>
          <w:rFonts w:ascii="Century Gothic" w:hAnsi="Century Gothic"/>
          <w:b/>
        </w:rPr>
        <w:sectPr w:rsidR="000D312F" w:rsidRPr="000D312F" w:rsidSect="003A1F46">
          <w:type w:val="continuous"/>
          <w:pgSz w:w="12240" w:h="15840"/>
          <w:pgMar w:top="720" w:right="720" w:bottom="720" w:left="720" w:header="432" w:footer="432" w:gutter="0"/>
          <w:cols w:space="720"/>
          <w:docGrid w:linePitch="360"/>
        </w:sectPr>
      </w:pPr>
      <w:r w:rsidRPr="000D312F">
        <w:rPr>
          <w:rFonts w:ascii="Century Gothic" w:hAnsi="Century Gothic"/>
          <w:b/>
        </w:rPr>
        <w:t>Convert Exponential to Log</w:t>
      </w:r>
    </w:p>
    <w:p w14:paraId="4297D2FA" w14:textId="77777777" w:rsidR="00AA4064" w:rsidRDefault="000D312F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</w:rPr>
      </w:pPr>
      <w:r w:rsidRPr="000D312F">
        <w:rPr>
          <w:rFonts w:ascii="Century Gothic" w:hAnsi="Century Gothic"/>
          <w:position w:val="-24"/>
        </w:rPr>
        <w:object w:dxaOrig="940" w:dyaOrig="639" w14:anchorId="0CE8DDD9">
          <v:shape id="_x0000_i1057" type="#_x0000_t75" style="width:47pt;height:32.5pt" o:ole="">
            <v:imagedata r:id="rId55" o:title=""/>
          </v:shape>
          <o:OLEObject Type="Embed" ProgID="Equation.DSMT4" ShapeID="_x0000_i1057" DrawAspect="Content" ObjectID="_1646492642" r:id="rId56"/>
        </w:object>
      </w:r>
    </w:p>
    <w:p w14:paraId="55859C4F" w14:textId="77777777" w:rsidR="00AC7233" w:rsidRDefault="00AC7233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01CA543A" w14:textId="77777777" w:rsidR="0053687E" w:rsidRDefault="0053687E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4A0DDA29" w14:textId="77777777" w:rsidR="0053687E" w:rsidRDefault="0053687E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10772D5E" w14:textId="77777777" w:rsidR="003C1F53" w:rsidRDefault="003C1F53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47142ACB" w14:textId="77777777" w:rsidR="003C1F53" w:rsidRDefault="003C1F53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6BBA77B3" w14:textId="77777777" w:rsidR="0053687E" w:rsidRDefault="0053687E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6B8EF294" w14:textId="77777777" w:rsidR="00AC7233" w:rsidRPr="00AC7233" w:rsidRDefault="00AC7233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65FD0EF9" w14:textId="77777777" w:rsidR="00AA4064" w:rsidRDefault="000D312F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</w:rPr>
      </w:pPr>
      <w:r w:rsidRPr="000D312F">
        <w:rPr>
          <w:rFonts w:ascii="Century Gothic" w:hAnsi="Century Gothic"/>
          <w:position w:val="-6"/>
        </w:rPr>
        <w:object w:dxaOrig="760" w:dyaOrig="320" w14:anchorId="5C9395FD">
          <v:shape id="_x0000_i1058" type="#_x0000_t75" style="width:37.5pt;height:17pt" o:ole="">
            <v:imagedata r:id="rId57" o:title=""/>
          </v:shape>
          <o:OLEObject Type="Embed" ProgID="Equation.DSMT4" ShapeID="_x0000_i1058" DrawAspect="Content" ObjectID="_1646492643" r:id="rId58"/>
        </w:object>
      </w:r>
    </w:p>
    <w:p w14:paraId="3834665C" w14:textId="77777777" w:rsidR="00AC7233" w:rsidRDefault="00AC7233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4D47B395" w14:textId="77777777" w:rsidR="0053687E" w:rsidRDefault="0053687E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52C14500" w14:textId="77777777" w:rsidR="0053687E" w:rsidRDefault="0053687E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5B810417" w14:textId="77777777" w:rsidR="003C1F53" w:rsidRDefault="003C1F53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7F86C031" w14:textId="77777777" w:rsidR="003C1F53" w:rsidRDefault="003C1F53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6F880FD5" w14:textId="77777777" w:rsidR="003C1F53" w:rsidRDefault="003C1F53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51D45E48" w14:textId="77777777" w:rsidR="0053687E" w:rsidRDefault="0053687E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5B31CC64" w14:textId="77777777" w:rsidR="0053687E" w:rsidRPr="00AC7233" w:rsidRDefault="0053687E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207B092C" w14:textId="77777777" w:rsidR="00AC7233" w:rsidRDefault="006054B5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</w:rPr>
      </w:pPr>
      <w:r w:rsidRPr="006054B5">
        <w:rPr>
          <w:rFonts w:ascii="Century Gothic" w:hAnsi="Century Gothic"/>
          <w:position w:val="-6"/>
        </w:rPr>
        <w:object w:dxaOrig="639" w:dyaOrig="320" w14:anchorId="24EDE1AE">
          <v:shape id="_x0000_i1059" type="#_x0000_t75" style="width:32pt;height:16pt" o:ole="">
            <v:imagedata r:id="rId59" o:title=""/>
          </v:shape>
          <o:OLEObject Type="Embed" ProgID="Equation.DSMT4" ShapeID="_x0000_i1059" DrawAspect="Content" ObjectID="_1646492644" r:id="rId60"/>
        </w:object>
      </w:r>
    </w:p>
    <w:p w14:paraId="2B1BA597" w14:textId="77777777" w:rsidR="00AC7233" w:rsidRDefault="00AC7233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5EAC6C11" w14:textId="77777777" w:rsidR="00AC7233" w:rsidRDefault="00AC7233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17BABCB1" w14:textId="77777777" w:rsidR="0053687E" w:rsidRDefault="0053687E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71E59715" w14:textId="77777777" w:rsidR="003C1F53" w:rsidRDefault="003C1F53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0FE1F718" w14:textId="77777777" w:rsidR="003C1F53" w:rsidRDefault="003C1F53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6AD10DF0" w14:textId="77777777" w:rsidR="0053687E" w:rsidRDefault="0053687E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71108F32" w14:textId="77777777" w:rsidR="0053687E" w:rsidRDefault="0053687E" w:rsidP="00AC7233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2352574B" w14:textId="77777777" w:rsidR="003C1F53" w:rsidRPr="00AC7233" w:rsidRDefault="003C1F53" w:rsidP="00AC7233">
      <w:pPr>
        <w:tabs>
          <w:tab w:val="left" w:pos="270"/>
        </w:tabs>
        <w:spacing w:after="0"/>
        <w:rPr>
          <w:rFonts w:ascii="Century Gothic" w:hAnsi="Century Gothic"/>
        </w:rPr>
        <w:sectPr w:rsidR="003C1F53" w:rsidRPr="00AC7233" w:rsidSect="00AC7233">
          <w:type w:val="continuous"/>
          <w:pgSz w:w="12240" w:h="15840"/>
          <w:pgMar w:top="720" w:right="720" w:bottom="720" w:left="720" w:header="432" w:footer="432" w:gutter="0"/>
          <w:cols w:num="3" w:sep="1" w:space="720"/>
          <w:docGrid w:linePitch="360"/>
        </w:sectPr>
      </w:pPr>
    </w:p>
    <w:p w14:paraId="28EBA1E7" w14:textId="77777777" w:rsidR="00AA4064" w:rsidRPr="00AA4064" w:rsidRDefault="00DD41C9" w:rsidP="00AA4064">
      <w:pPr>
        <w:tabs>
          <w:tab w:val="left" w:pos="270"/>
        </w:tabs>
        <w:spacing w:after="0"/>
        <w:rPr>
          <w:rFonts w:ascii="Century Gothic" w:hAnsi="Century Gothic"/>
        </w:rPr>
      </w:pPr>
      <w:r>
        <w:rPr>
          <w:rFonts w:ascii="Century Gothic" w:hAnsi="Century Gothic"/>
        </w:rPr>
        <w:pict w14:anchorId="54F790B9">
          <v:rect id="_x0000_i1060" style="width:540pt;height:2pt" o:hralign="center" o:hrstd="t" o:hrnoshade="t" o:hr="t" fillcolor="black [3213]" stroked="f"/>
        </w:pict>
      </w:r>
    </w:p>
    <w:p w14:paraId="72AEE398" w14:textId="77777777" w:rsidR="00AC7233" w:rsidRDefault="00AC7233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  <w:position w:val="-20"/>
        </w:rPr>
        <w:sectPr w:rsidR="00AC7233" w:rsidSect="003A1F46">
          <w:type w:val="continuous"/>
          <w:pgSz w:w="12240" w:h="15840"/>
          <w:pgMar w:top="720" w:right="720" w:bottom="720" w:left="720" w:header="432" w:footer="432" w:gutter="0"/>
          <w:cols w:space="720"/>
          <w:docGrid w:linePitch="360"/>
        </w:sectPr>
      </w:pPr>
    </w:p>
    <w:p w14:paraId="3A5E45C4" w14:textId="77777777" w:rsidR="006054B5" w:rsidRPr="006054B5" w:rsidRDefault="006054B5" w:rsidP="006054B5">
      <w:pPr>
        <w:tabs>
          <w:tab w:val="left" w:pos="270"/>
        </w:tabs>
        <w:spacing w:after="0"/>
        <w:ind w:left="360"/>
        <w:rPr>
          <w:rFonts w:ascii="Century Gothic" w:hAnsi="Century Gothic"/>
        </w:rPr>
      </w:pPr>
      <w:r>
        <w:rPr>
          <w:rFonts w:ascii="Century Gothic" w:hAnsi="Century Gothic"/>
        </w:rPr>
        <w:t>Solve:</w:t>
      </w:r>
    </w:p>
    <w:p w14:paraId="4DA73A4F" w14:textId="77777777" w:rsidR="00AA4064" w:rsidRPr="0053687E" w:rsidRDefault="006054B5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</w:rPr>
      </w:pPr>
      <w:r w:rsidRPr="006054B5">
        <w:rPr>
          <w:rFonts w:ascii="Century Gothic" w:hAnsi="Century Gothic"/>
          <w:position w:val="-18"/>
        </w:rPr>
        <w:object w:dxaOrig="1880" w:dyaOrig="480" w14:anchorId="3877F21C">
          <v:shape id="_x0000_i1061" type="#_x0000_t75" style="width:93.5pt;height:23.5pt" o:ole="">
            <v:imagedata r:id="rId61" o:title=""/>
          </v:shape>
          <o:OLEObject Type="Embed" ProgID="Equation.DSMT4" ShapeID="_x0000_i1061" DrawAspect="Content" ObjectID="_1646492645" r:id="rId62"/>
        </w:object>
      </w:r>
    </w:p>
    <w:p w14:paraId="2374B4D4" w14:textId="77777777"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4F49F178" w14:textId="77777777"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62C17B3B" w14:textId="77777777"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33A18331" w14:textId="77777777"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5632B2D6" w14:textId="77777777"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720392E2" w14:textId="77777777"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0E26CB76" w14:textId="77777777" w:rsidR="0053687E" w:rsidRP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01581BF4" w14:textId="77777777" w:rsidR="00AA4064" w:rsidRPr="0053687E" w:rsidRDefault="006054B5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</w:rPr>
      </w:pPr>
      <w:r w:rsidRPr="006054B5">
        <w:rPr>
          <w:rFonts w:ascii="Century Gothic" w:hAnsi="Century Gothic"/>
          <w:position w:val="-30"/>
        </w:rPr>
        <w:object w:dxaOrig="1620" w:dyaOrig="760" w14:anchorId="6C8FDB09">
          <v:shape id="_x0000_i1062" type="#_x0000_t75" style="width:81pt;height:40pt" o:ole="">
            <v:imagedata r:id="rId63" o:title=""/>
          </v:shape>
          <o:OLEObject Type="Embed" ProgID="Equation.DSMT4" ShapeID="_x0000_i1062" DrawAspect="Content" ObjectID="_1646492646" r:id="rId64"/>
        </w:object>
      </w:r>
    </w:p>
    <w:p w14:paraId="2C3507F4" w14:textId="77777777"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097EEAD8" w14:textId="77777777"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65041F38" w14:textId="77777777"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6A2E991F" w14:textId="77777777"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18B52077" w14:textId="77777777"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77AB45C6" w14:textId="77777777" w:rsidR="0053687E" w:rsidRP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00A0C740" w14:textId="77777777" w:rsidR="0053687E" w:rsidRPr="0053687E" w:rsidRDefault="00795879" w:rsidP="00AA4064">
      <w:pPr>
        <w:pStyle w:val="ListParagraph"/>
        <w:numPr>
          <w:ilvl w:val="0"/>
          <w:numId w:val="2"/>
        </w:numPr>
        <w:tabs>
          <w:tab w:val="left" w:pos="270"/>
        </w:tabs>
        <w:spacing w:after="0"/>
        <w:rPr>
          <w:rFonts w:ascii="Century Gothic" w:hAnsi="Century Gothic"/>
        </w:rPr>
      </w:pPr>
      <w:r w:rsidRPr="00795879">
        <w:rPr>
          <w:rFonts w:ascii="Century Gothic" w:hAnsi="Century Gothic"/>
          <w:position w:val="-12"/>
        </w:rPr>
        <w:object w:dxaOrig="2280" w:dyaOrig="360" w14:anchorId="65D2D151">
          <v:shape id="_x0000_i1063" type="#_x0000_t75" style="width:114pt;height:17.5pt" o:ole="">
            <v:imagedata r:id="rId65" o:title=""/>
          </v:shape>
          <o:OLEObject Type="Embed" ProgID="Equation.DSMT4" ShapeID="_x0000_i1063" DrawAspect="Content" ObjectID="_1646492647" r:id="rId66"/>
        </w:object>
      </w:r>
    </w:p>
    <w:p w14:paraId="3308A1B7" w14:textId="77777777"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6D30BD8C" w14:textId="77777777"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01E4A7ED" w14:textId="77777777"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3C0AD4F0" w14:textId="77777777"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0697CA9E" w14:textId="77777777" w:rsid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</w:rPr>
      </w:pPr>
    </w:p>
    <w:p w14:paraId="0844C833" w14:textId="77777777" w:rsidR="0053687E" w:rsidRPr="0053687E" w:rsidRDefault="0053687E" w:rsidP="0053687E">
      <w:pPr>
        <w:tabs>
          <w:tab w:val="left" w:pos="270"/>
        </w:tabs>
        <w:spacing w:after="0"/>
        <w:rPr>
          <w:rFonts w:ascii="Century Gothic" w:hAnsi="Century Gothic"/>
          <w:position w:val="-20"/>
        </w:rPr>
        <w:sectPr w:rsidR="0053687E" w:rsidRPr="0053687E" w:rsidSect="00AC7233">
          <w:type w:val="continuous"/>
          <w:pgSz w:w="12240" w:h="15840"/>
          <w:pgMar w:top="720" w:right="720" w:bottom="720" w:left="720" w:header="432" w:footer="432" w:gutter="0"/>
          <w:cols w:num="3" w:sep="1" w:space="720"/>
          <w:docGrid w:linePitch="360"/>
        </w:sectPr>
      </w:pPr>
    </w:p>
    <w:p w14:paraId="51C0F3DD" w14:textId="77777777" w:rsidR="003A1F46" w:rsidRPr="003A1F46" w:rsidRDefault="003A1F46" w:rsidP="003C1F53">
      <w:pPr>
        <w:tabs>
          <w:tab w:val="left" w:pos="270"/>
        </w:tabs>
        <w:spacing w:after="0"/>
        <w:rPr>
          <w:rFonts w:ascii="Century Gothic" w:hAnsi="Century Gothic"/>
        </w:rPr>
      </w:pPr>
    </w:p>
    <w:sectPr w:rsidR="003A1F46" w:rsidRPr="003A1F46" w:rsidSect="003A1F46">
      <w:type w:val="continuous"/>
      <w:pgSz w:w="12240" w:h="15840"/>
      <w:pgMar w:top="720" w:right="720" w:bottom="720" w:left="720" w:header="432" w:footer="43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966F5AB" w14:textId="77777777" w:rsidR="006A4E52" w:rsidRDefault="006A4E52" w:rsidP="003A1F46">
      <w:pPr>
        <w:spacing w:after="0" w:line="240" w:lineRule="auto"/>
      </w:pPr>
      <w:r>
        <w:separator/>
      </w:r>
    </w:p>
  </w:endnote>
  <w:endnote w:type="continuationSeparator" w:id="0">
    <w:p w14:paraId="43B85D67" w14:textId="77777777" w:rsidR="006A4E52" w:rsidRDefault="006A4E52" w:rsidP="003A1F4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8EC7B0D" w14:textId="77777777" w:rsidR="003C1F53" w:rsidRDefault="00DD41C9">
    <w:pPr>
      <w:pStyle w:val="Footer"/>
    </w:pPr>
    <w:r>
      <w:rPr>
        <w:rFonts w:ascii="Century Gothic" w:hAnsi="Century Gothic"/>
      </w:rPr>
      <w:pict w14:anchorId="74382B6F">
        <v:rect id="_x0000_i1028" style="width:540pt;height:2pt" o:hralign="center" o:hrstd="t" o:hrnoshade="t" o:hr="t" fillcolor="black [3213]" stroked="f"/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3B503BD" w14:textId="77777777" w:rsidR="006A4E52" w:rsidRDefault="006A4E52" w:rsidP="003A1F46">
      <w:pPr>
        <w:spacing w:after="0" w:line="240" w:lineRule="auto"/>
      </w:pPr>
      <w:r>
        <w:separator/>
      </w:r>
    </w:p>
  </w:footnote>
  <w:footnote w:type="continuationSeparator" w:id="0">
    <w:p w14:paraId="42155317" w14:textId="77777777" w:rsidR="006A4E52" w:rsidRDefault="006A4E52" w:rsidP="003A1F4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180AC73" w14:textId="77777777" w:rsidR="003A1F46" w:rsidRDefault="003C1F53" w:rsidP="00346B48">
    <w:pPr>
      <w:pStyle w:val="Header"/>
      <w:tabs>
        <w:tab w:val="clear" w:pos="4680"/>
        <w:tab w:val="clear" w:pos="9360"/>
        <w:tab w:val="center" w:pos="5040"/>
        <w:tab w:val="right" w:pos="10800"/>
      </w:tabs>
      <w:rPr>
        <w:rFonts w:ascii="Century Gothic" w:hAnsi="Century Gothic"/>
        <w:b/>
      </w:rPr>
    </w:pPr>
    <w:r>
      <w:rPr>
        <w:rFonts w:ascii="Century Gothic" w:hAnsi="Century Gothic"/>
        <w:b/>
      </w:rPr>
      <w:t xml:space="preserve">CCGPS </w:t>
    </w:r>
    <w:r w:rsidR="00346B48">
      <w:rPr>
        <w:rFonts w:ascii="Century Gothic" w:hAnsi="Century Gothic"/>
        <w:b/>
      </w:rPr>
      <w:t>Adv. Algebra</w:t>
    </w:r>
    <w:r w:rsidR="003A1F46" w:rsidRPr="00A64220">
      <w:rPr>
        <w:rFonts w:ascii="Century Gothic" w:hAnsi="Century Gothic"/>
        <w:b/>
      </w:rPr>
      <w:tab/>
    </w:r>
    <w:r w:rsidR="00346B48">
      <w:rPr>
        <w:rFonts w:ascii="Century Gothic" w:hAnsi="Century Gothic"/>
        <w:b/>
      </w:rPr>
      <w:t xml:space="preserve">        Unit 3A – Logs &amp; Exp. Equations</w:t>
    </w:r>
    <w:r w:rsidR="003A1F46" w:rsidRPr="00A64220">
      <w:rPr>
        <w:rFonts w:ascii="Century Gothic" w:hAnsi="Century Gothic"/>
        <w:b/>
      </w:rPr>
      <w:tab/>
    </w:r>
    <w:r w:rsidR="000D312F">
      <w:rPr>
        <w:rFonts w:ascii="Century Gothic" w:hAnsi="Century Gothic"/>
        <w:b/>
      </w:rPr>
      <w:t xml:space="preserve">3A.2 </w:t>
    </w:r>
    <w:r>
      <w:rPr>
        <w:rFonts w:ascii="Century Gothic" w:hAnsi="Century Gothic"/>
        <w:b/>
      </w:rPr>
      <w:t xml:space="preserve">- </w:t>
    </w:r>
    <w:r w:rsidR="000D312F">
      <w:rPr>
        <w:rFonts w:ascii="Century Gothic" w:hAnsi="Century Gothic"/>
        <w:b/>
      </w:rPr>
      <w:t>Homework</w:t>
    </w:r>
    <w:r w:rsidR="00346B48">
      <w:rPr>
        <w:rFonts w:ascii="Century Gothic" w:hAnsi="Century Gothic"/>
        <w:b/>
      </w:rPr>
      <w:t xml:space="preserve"> </w:t>
    </w:r>
  </w:p>
  <w:p w14:paraId="5064A985" w14:textId="77777777" w:rsidR="00346B48" w:rsidRPr="003A1F46" w:rsidRDefault="00346B48" w:rsidP="003A1F46">
    <w:pPr>
      <w:pStyle w:val="Header"/>
      <w:tabs>
        <w:tab w:val="clear" w:pos="4680"/>
        <w:tab w:val="clear" w:pos="9360"/>
        <w:tab w:val="center" w:pos="5040"/>
        <w:tab w:val="right" w:pos="10170"/>
      </w:tabs>
      <w:rPr>
        <w:rFonts w:ascii="Century Gothic" w:hAnsi="Century Gothic"/>
        <w:b/>
      </w:rPr>
    </w:pPr>
    <w:r>
      <w:rPr>
        <w:rFonts w:ascii="Century Gothic" w:hAnsi="Century Gothic"/>
        <w:b/>
      </w:rPr>
      <w:t>Condensing and Expanding Log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F1A06A5"/>
    <w:multiLevelType w:val="hybridMultilevel"/>
    <w:tmpl w:val="C01EB80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BC67BDA"/>
    <w:multiLevelType w:val="hybridMultilevel"/>
    <w:tmpl w:val="CD5842C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hdrShapeDefaults>
    <o:shapedefaults v:ext="edit" spidmax="4098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A1F46"/>
    <w:rsid w:val="000018CC"/>
    <w:rsid w:val="0000721C"/>
    <w:rsid w:val="000138E9"/>
    <w:rsid w:val="0001506C"/>
    <w:rsid w:val="000177A7"/>
    <w:rsid w:val="00060624"/>
    <w:rsid w:val="00066F58"/>
    <w:rsid w:val="00067FD0"/>
    <w:rsid w:val="00074248"/>
    <w:rsid w:val="00083E9D"/>
    <w:rsid w:val="000B2BFF"/>
    <w:rsid w:val="000B51AA"/>
    <w:rsid w:val="000B5DA8"/>
    <w:rsid w:val="000B676F"/>
    <w:rsid w:val="000B7EA5"/>
    <w:rsid w:val="000C5862"/>
    <w:rsid w:val="000D268A"/>
    <w:rsid w:val="000D312F"/>
    <w:rsid w:val="000E1F77"/>
    <w:rsid w:val="000E4414"/>
    <w:rsid w:val="00112633"/>
    <w:rsid w:val="0012271B"/>
    <w:rsid w:val="001237E6"/>
    <w:rsid w:val="00133920"/>
    <w:rsid w:val="0013491B"/>
    <w:rsid w:val="001637FC"/>
    <w:rsid w:val="00165425"/>
    <w:rsid w:val="001716E8"/>
    <w:rsid w:val="00174A14"/>
    <w:rsid w:val="00183237"/>
    <w:rsid w:val="00183376"/>
    <w:rsid w:val="00191BE2"/>
    <w:rsid w:val="001928B4"/>
    <w:rsid w:val="001A5A29"/>
    <w:rsid w:val="001B21FF"/>
    <w:rsid w:val="001B35E9"/>
    <w:rsid w:val="001C3444"/>
    <w:rsid w:val="002061FC"/>
    <w:rsid w:val="0021121D"/>
    <w:rsid w:val="00224F33"/>
    <w:rsid w:val="00236A29"/>
    <w:rsid w:val="0025651D"/>
    <w:rsid w:val="0027095D"/>
    <w:rsid w:val="00273926"/>
    <w:rsid w:val="00275051"/>
    <w:rsid w:val="002809E0"/>
    <w:rsid w:val="002A5672"/>
    <w:rsid w:val="002B0B81"/>
    <w:rsid w:val="002C1C00"/>
    <w:rsid w:val="002C7FF7"/>
    <w:rsid w:val="002D04FB"/>
    <w:rsid w:val="002D5739"/>
    <w:rsid w:val="003060E8"/>
    <w:rsid w:val="00312073"/>
    <w:rsid w:val="003128A4"/>
    <w:rsid w:val="00315072"/>
    <w:rsid w:val="00317B9A"/>
    <w:rsid w:val="00333F5C"/>
    <w:rsid w:val="00346B48"/>
    <w:rsid w:val="00352B6E"/>
    <w:rsid w:val="00357D8C"/>
    <w:rsid w:val="00372A7B"/>
    <w:rsid w:val="003751BB"/>
    <w:rsid w:val="0038271B"/>
    <w:rsid w:val="003921E4"/>
    <w:rsid w:val="003A0994"/>
    <w:rsid w:val="003A1F46"/>
    <w:rsid w:val="003A5D9F"/>
    <w:rsid w:val="003A5DCD"/>
    <w:rsid w:val="003C18EC"/>
    <w:rsid w:val="003C1F53"/>
    <w:rsid w:val="003C3775"/>
    <w:rsid w:val="003C636A"/>
    <w:rsid w:val="003C668B"/>
    <w:rsid w:val="003C760F"/>
    <w:rsid w:val="003E71F4"/>
    <w:rsid w:val="003E7368"/>
    <w:rsid w:val="003F01E4"/>
    <w:rsid w:val="003F0B8B"/>
    <w:rsid w:val="003F21F8"/>
    <w:rsid w:val="004020E5"/>
    <w:rsid w:val="00402746"/>
    <w:rsid w:val="00402A77"/>
    <w:rsid w:val="00410EA4"/>
    <w:rsid w:val="00416644"/>
    <w:rsid w:val="004432B0"/>
    <w:rsid w:val="00467719"/>
    <w:rsid w:val="004728CC"/>
    <w:rsid w:val="004B1FAA"/>
    <w:rsid w:val="004C10B1"/>
    <w:rsid w:val="004C6252"/>
    <w:rsid w:val="004F1BF9"/>
    <w:rsid w:val="005014CC"/>
    <w:rsid w:val="005212EF"/>
    <w:rsid w:val="00523716"/>
    <w:rsid w:val="005338F3"/>
    <w:rsid w:val="0053687E"/>
    <w:rsid w:val="00550B47"/>
    <w:rsid w:val="0055576E"/>
    <w:rsid w:val="00561F4A"/>
    <w:rsid w:val="0056640A"/>
    <w:rsid w:val="005679AD"/>
    <w:rsid w:val="005733B6"/>
    <w:rsid w:val="005868EE"/>
    <w:rsid w:val="00590046"/>
    <w:rsid w:val="00591E71"/>
    <w:rsid w:val="005948EC"/>
    <w:rsid w:val="005B31AE"/>
    <w:rsid w:val="005B7F36"/>
    <w:rsid w:val="005D466A"/>
    <w:rsid w:val="005E3156"/>
    <w:rsid w:val="006054B5"/>
    <w:rsid w:val="00614621"/>
    <w:rsid w:val="006148E0"/>
    <w:rsid w:val="006221AD"/>
    <w:rsid w:val="006323D9"/>
    <w:rsid w:val="006345B0"/>
    <w:rsid w:val="00635711"/>
    <w:rsid w:val="006502DE"/>
    <w:rsid w:val="00651979"/>
    <w:rsid w:val="00653CC8"/>
    <w:rsid w:val="00660C7C"/>
    <w:rsid w:val="00663C75"/>
    <w:rsid w:val="00672C52"/>
    <w:rsid w:val="00685F07"/>
    <w:rsid w:val="00690989"/>
    <w:rsid w:val="0069462B"/>
    <w:rsid w:val="006A2C81"/>
    <w:rsid w:val="006A4E52"/>
    <w:rsid w:val="006A5649"/>
    <w:rsid w:val="006B7D8E"/>
    <w:rsid w:val="006D0E5D"/>
    <w:rsid w:val="006D3901"/>
    <w:rsid w:val="006E0207"/>
    <w:rsid w:val="006E02B9"/>
    <w:rsid w:val="006E41B8"/>
    <w:rsid w:val="006E44B9"/>
    <w:rsid w:val="006F047A"/>
    <w:rsid w:val="006F0C38"/>
    <w:rsid w:val="006F5E99"/>
    <w:rsid w:val="00705D16"/>
    <w:rsid w:val="00744F23"/>
    <w:rsid w:val="00756584"/>
    <w:rsid w:val="007608E7"/>
    <w:rsid w:val="00771C89"/>
    <w:rsid w:val="00772A76"/>
    <w:rsid w:val="00774738"/>
    <w:rsid w:val="00774E5A"/>
    <w:rsid w:val="0078390F"/>
    <w:rsid w:val="00784CA5"/>
    <w:rsid w:val="00793AAA"/>
    <w:rsid w:val="00795879"/>
    <w:rsid w:val="007962A0"/>
    <w:rsid w:val="007A6118"/>
    <w:rsid w:val="007A7F1D"/>
    <w:rsid w:val="007D1489"/>
    <w:rsid w:val="007D49D2"/>
    <w:rsid w:val="007D61B8"/>
    <w:rsid w:val="008054C1"/>
    <w:rsid w:val="0081256A"/>
    <w:rsid w:val="00830A73"/>
    <w:rsid w:val="00845916"/>
    <w:rsid w:val="00847E8E"/>
    <w:rsid w:val="008663EE"/>
    <w:rsid w:val="00870B53"/>
    <w:rsid w:val="00870FE0"/>
    <w:rsid w:val="00872F5C"/>
    <w:rsid w:val="008810A0"/>
    <w:rsid w:val="008851BF"/>
    <w:rsid w:val="008A650B"/>
    <w:rsid w:val="008A7BFB"/>
    <w:rsid w:val="008B4673"/>
    <w:rsid w:val="008C772C"/>
    <w:rsid w:val="008D21E9"/>
    <w:rsid w:val="008E5E40"/>
    <w:rsid w:val="008F3ABB"/>
    <w:rsid w:val="00913339"/>
    <w:rsid w:val="009147BB"/>
    <w:rsid w:val="00920FA6"/>
    <w:rsid w:val="00922A6C"/>
    <w:rsid w:val="00923401"/>
    <w:rsid w:val="009416D1"/>
    <w:rsid w:val="00942D60"/>
    <w:rsid w:val="009432CC"/>
    <w:rsid w:val="009449C0"/>
    <w:rsid w:val="009803C2"/>
    <w:rsid w:val="009A391C"/>
    <w:rsid w:val="009D6012"/>
    <w:rsid w:val="009F0DCD"/>
    <w:rsid w:val="009F4609"/>
    <w:rsid w:val="00A05586"/>
    <w:rsid w:val="00A30146"/>
    <w:rsid w:val="00A30158"/>
    <w:rsid w:val="00A3519C"/>
    <w:rsid w:val="00A44437"/>
    <w:rsid w:val="00A4734A"/>
    <w:rsid w:val="00A5119B"/>
    <w:rsid w:val="00A57C01"/>
    <w:rsid w:val="00A61E73"/>
    <w:rsid w:val="00A646D7"/>
    <w:rsid w:val="00A664F9"/>
    <w:rsid w:val="00A7140A"/>
    <w:rsid w:val="00A770E2"/>
    <w:rsid w:val="00A82F24"/>
    <w:rsid w:val="00A85DA8"/>
    <w:rsid w:val="00A86E63"/>
    <w:rsid w:val="00A94CF3"/>
    <w:rsid w:val="00A95F9C"/>
    <w:rsid w:val="00AA4064"/>
    <w:rsid w:val="00AB5182"/>
    <w:rsid w:val="00AC7233"/>
    <w:rsid w:val="00AE1750"/>
    <w:rsid w:val="00AE1A45"/>
    <w:rsid w:val="00AF7341"/>
    <w:rsid w:val="00B06FFC"/>
    <w:rsid w:val="00B127EA"/>
    <w:rsid w:val="00B34EA6"/>
    <w:rsid w:val="00B44CE5"/>
    <w:rsid w:val="00B4542D"/>
    <w:rsid w:val="00B45E87"/>
    <w:rsid w:val="00B630DC"/>
    <w:rsid w:val="00B65521"/>
    <w:rsid w:val="00B73E87"/>
    <w:rsid w:val="00B82F61"/>
    <w:rsid w:val="00B83745"/>
    <w:rsid w:val="00B947C0"/>
    <w:rsid w:val="00BB4FBC"/>
    <w:rsid w:val="00BC02B8"/>
    <w:rsid w:val="00BC3D71"/>
    <w:rsid w:val="00C045BD"/>
    <w:rsid w:val="00C06C96"/>
    <w:rsid w:val="00C111D8"/>
    <w:rsid w:val="00C114BB"/>
    <w:rsid w:val="00C122E1"/>
    <w:rsid w:val="00C16AE6"/>
    <w:rsid w:val="00C34992"/>
    <w:rsid w:val="00C36355"/>
    <w:rsid w:val="00C40E7C"/>
    <w:rsid w:val="00C41C90"/>
    <w:rsid w:val="00C54726"/>
    <w:rsid w:val="00C572B2"/>
    <w:rsid w:val="00C627F5"/>
    <w:rsid w:val="00C64FBD"/>
    <w:rsid w:val="00C668E8"/>
    <w:rsid w:val="00C66D62"/>
    <w:rsid w:val="00C74CEA"/>
    <w:rsid w:val="00C76118"/>
    <w:rsid w:val="00C81C8E"/>
    <w:rsid w:val="00C915CE"/>
    <w:rsid w:val="00C95405"/>
    <w:rsid w:val="00C9747B"/>
    <w:rsid w:val="00CA110B"/>
    <w:rsid w:val="00CA738A"/>
    <w:rsid w:val="00CB32E5"/>
    <w:rsid w:val="00CC2DD9"/>
    <w:rsid w:val="00CC66CA"/>
    <w:rsid w:val="00CD0C54"/>
    <w:rsid w:val="00CE1278"/>
    <w:rsid w:val="00CF4709"/>
    <w:rsid w:val="00D02A11"/>
    <w:rsid w:val="00D06072"/>
    <w:rsid w:val="00D10BEB"/>
    <w:rsid w:val="00D1782A"/>
    <w:rsid w:val="00D375B3"/>
    <w:rsid w:val="00D402A0"/>
    <w:rsid w:val="00D7154C"/>
    <w:rsid w:val="00D748A3"/>
    <w:rsid w:val="00D8170E"/>
    <w:rsid w:val="00D92FBD"/>
    <w:rsid w:val="00D936B0"/>
    <w:rsid w:val="00DA7279"/>
    <w:rsid w:val="00DA74B1"/>
    <w:rsid w:val="00DB1B3A"/>
    <w:rsid w:val="00DC6C19"/>
    <w:rsid w:val="00DC782A"/>
    <w:rsid w:val="00DD41C9"/>
    <w:rsid w:val="00DD5355"/>
    <w:rsid w:val="00DE5E9C"/>
    <w:rsid w:val="00DE787A"/>
    <w:rsid w:val="00E07216"/>
    <w:rsid w:val="00E134E5"/>
    <w:rsid w:val="00E261E0"/>
    <w:rsid w:val="00E37316"/>
    <w:rsid w:val="00E40486"/>
    <w:rsid w:val="00E46206"/>
    <w:rsid w:val="00E507DF"/>
    <w:rsid w:val="00E50E6C"/>
    <w:rsid w:val="00E65821"/>
    <w:rsid w:val="00E6709A"/>
    <w:rsid w:val="00E70A7C"/>
    <w:rsid w:val="00E72B0B"/>
    <w:rsid w:val="00EA42E1"/>
    <w:rsid w:val="00EA7EAC"/>
    <w:rsid w:val="00EB2A84"/>
    <w:rsid w:val="00EC656F"/>
    <w:rsid w:val="00ED1176"/>
    <w:rsid w:val="00ED7179"/>
    <w:rsid w:val="00EF133D"/>
    <w:rsid w:val="00F1096B"/>
    <w:rsid w:val="00F129D3"/>
    <w:rsid w:val="00F20E6B"/>
    <w:rsid w:val="00F226E1"/>
    <w:rsid w:val="00F25FC1"/>
    <w:rsid w:val="00F426CE"/>
    <w:rsid w:val="00F6379B"/>
    <w:rsid w:val="00F7212D"/>
    <w:rsid w:val="00F76F08"/>
    <w:rsid w:val="00F82A6E"/>
    <w:rsid w:val="00F95709"/>
    <w:rsid w:val="00FB3977"/>
    <w:rsid w:val="00FB5686"/>
    <w:rsid w:val="00FC6CF9"/>
    <w:rsid w:val="00FD0F57"/>
    <w:rsid w:val="00FD58DA"/>
    <w:rsid w:val="00FD7015"/>
    <w:rsid w:val="00FE7999"/>
    <w:rsid w:val="00FF0358"/>
    <w:rsid w:val="00FF0F18"/>
    <w:rsid w:val="00FF6F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  <w14:docId w14:val="241AD436"/>
  <w15:docId w15:val="{D68984C8-FC24-459D-B18D-F7496D8E86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A1F4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A1F46"/>
  </w:style>
  <w:style w:type="paragraph" w:styleId="Footer">
    <w:name w:val="footer"/>
    <w:basedOn w:val="Normal"/>
    <w:link w:val="FooterChar"/>
    <w:uiPriority w:val="99"/>
    <w:unhideWhenUsed/>
    <w:rsid w:val="003A1F4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A1F46"/>
  </w:style>
  <w:style w:type="paragraph" w:styleId="ListParagraph">
    <w:name w:val="List Paragraph"/>
    <w:basedOn w:val="Normal"/>
    <w:uiPriority w:val="34"/>
    <w:qFormat/>
    <w:rsid w:val="003A1F4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header" Target="header1.xml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footer" Target="footer1.xml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96</Words>
  <Characters>111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thryn Parham</dc:creator>
  <cp:lastModifiedBy>Stephen Sansing</cp:lastModifiedBy>
  <cp:revision>2</cp:revision>
  <dcterms:created xsi:type="dcterms:W3CDTF">2020-03-23T22:17:00Z</dcterms:created>
  <dcterms:modified xsi:type="dcterms:W3CDTF">2020-03-23T22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